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</p:sldMasterIdLst>
  <p:notesMasterIdLst>
    <p:notesMasterId r:id="rId19"/>
  </p:notesMasterIdLst>
  <p:sldIdLst>
    <p:sldId id="11088934" r:id="rId4"/>
    <p:sldId id="314" r:id="rId5"/>
    <p:sldId id="315" r:id="rId6"/>
    <p:sldId id="316" r:id="rId7"/>
    <p:sldId id="317" r:id="rId8"/>
    <p:sldId id="318" r:id="rId9"/>
    <p:sldId id="319" r:id="rId10"/>
    <p:sldId id="320" r:id="rId11"/>
    <p:sldId id="11088942" r:id="rId12"/>
    <p:sldId id="11088935" r:id="rId13"/>
    <p:sldId id="266" r:id="rId14"/>
    <p:sldId id="11088950" r:id="rId15"/>
    <p:sldId id="11088951" r:id="rId16"/>
    <p:sldId id="259" r:id="rId17"/>
    <p:sldId id="1108895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hostimeBTT" initials="G" lastIdx="7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93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2T14:56:54.191" idx="1">
    <p:pos x="2921" y="1363"/>
    <p:text>khác với word</p:text>
  </p:cm>
  <p:cm authorId="1" dt="2022-07-02T14:57:04.450" idx="2">
    <p:pos x="3188" y="2912"/>
    <p:text>khác với word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2T14:56:54.191" idx="3">
    <p:pos x="2921" y="1363"/>
    <p:text>khác với word</p:text>
  </p:cm>
  <p:cm authorId="1" dt="2022-07-02T14:57:04.450" idx="4">
    <p:pos x="3188" y="2912"/>
    <p:text>khác với word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2T14:56:54.191" idx="5">
    <p:pos x="2921" y="1363"/>
    <p:text>khác với word</p:text>
  </p:cm>
  <p:cm authorId="1" dt="2022-07-02T14:57:04.450" idx="6">
    <p:pos x="3188" y="2912"/>
    <p:text>khác với word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2T15:01:29.895" idx="7">
    <p:pos x="10" y="10"/>
    <p:text>chưa bổ sung phần bài tập về nhà đã thêm trong word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195ED-A914-45A7-BAB5-BB6491C686C0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8FF49-6F72-48B9-A117-5FB24B848B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0106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20.emf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0D85176-8E50-BFFC-C980-7EAB7F9915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F44BF9-43A6-4F16-BEBE-40B77CB8D2E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40963" name="Rectangle 1">
            <a:extLst>
              <a:ext uri="{FF2B5EF4-FFF2-40B4-BE49-F238E27FC236}">
                <a16:creationId xmlns:a16="http://schemas.microsoft.com/office/drawing/2014/main" id="{459C512E-AAE7-2665-7197-4D7A3B94F9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0964" name="Rectangle 2">
            <a:extLst>
              <a:ext uri="{FF2B5EF4-FFF2-40B4-BE49-F238E27FC236}">
                <a16:creationId xmlns:a16="http://schemas.microsoft.com/office/drawing/2014/main" id="{717E8B6A-8C10-AB47-E828-75933CF957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E8FF49-6F72-48B9-A117-5FB24B848B59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9830F2-3C0C-0840-6C22-5B3F5BA08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04382"/>
              </p:ext>
            </p:extLst>
          </p:nvPr>
        </p:nvGraphicFramePr>
        <p:xfrm>
          <a:off x="3267075" y="4457700"/>
          <a:ext cx="3238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972" imgH="228616" progId="Equation.DSMT4">
                  <p:embed/>
                </p:oleObj>
              </mc:Choice>
              <mc:Fallback>
                <p:oleObj name="Equation" r:id="rId3" imgW="323972" imgH="2286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7075" y="4457700"/>
                        <a:ext cx="32385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833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871D35-3FE6-B986-486F-ECFC794602C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716AA71-B51E-C313-56C2-7B3DAAE5A2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F7AFA3-6354-775C-4766-3FD3D04032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5D9A8E-BFB2-DFD2-1D95-0BDD731C6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5D4287-D5F6-B667-52AB-DF39987F1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1066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C2B0E4-2026-392D-4E2A-B5E415B5CE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DBD6E68-9789-55C9-D95C-F3169B0803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4A1D4D-225D-CA55-2A31-115FC98CD7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7E0AE2-98EE-22ED-6FD8-CC066F44AB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EDE974-2CD0-F2DD-293C-DA632538B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95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6985AF-C201-BAF4-00D8-F988BFB226A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88B3043-BB12-6913-5696-AA6876956B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C6CC0F-DD00-F40B-BC9C-FA49B1CA1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59190B-3BD5-066A-88C3-98574EF0E4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71B87C-6CC4-7C19-AD7F-98EF73743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8684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738809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4143" y="266707"/>
            <a:ext cx="11243715" cy="6324589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474143" y="450272"/>
            <a:ext cx="11243715" cy="308291"/>
          </a:xfrm>
          <a:prstGeom prst="rect">
            <a:avLst/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8" name="流程图: 接点 17"/>
          <p:cNvSpPr/>
          <p:nvPr userDrawn="1"/>
        </p:nvSpPr>
        <p:spPr>
          <a:xfrm>
            <a:off x="958299" y="45714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9" name="空心弧 18"/>
          <p:cNvSpPr/>
          <p:nvPr userDrawn="1"/>
        </p:nvSpPr>
        <p:spPr>
          <a:xfrm rot="5400000">
            <a:off x="932740" y="18715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0" name="流程图: 接点 19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1" name="空心弧 18"/>
          <p:cNvSpPr/>
          <p:nvPr userDrawn="1"/>
        </p:nvSpPr>
        <p:spPr>
          <a:xfrm rot="5400000">
            <a:off x="2119462" y="18715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2" name="流程图: 接点 21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3" name="空心弧 18"/>
          <p:cNvSpPr/>
          <p:nvPr userDrawn="1"/>
        </p:nvSpPr>
        <p:spPr>
          <a:xfrm rot="5400000">
            <a:off x="3283497" y="19014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4" name="流程图: 接点 23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5" name="空心弧 18"/>
          <p:cNvSpPr/>
          <p:nvPr userDrawn="1"/>
        </p:nvSpPr>
        <p:spPr>
          <a:xfrm rot="5400000">
            <a:off x="4667789" y="18566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6" name="流程图: 接点 25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7" name="空心弧 18"/>
          <p:cNvSpPr/>
          <p:nvPr userDrawn="1"/>
        </p:nvSpPr>
        <p:spPr>
          <a:xfrm rot="5400000">
            <a:off x="5854512" y="18566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8" name="流程图: 接点 27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9" name="空心弧 18"/>
          <p:cNvSpPr/>
          <p:nvPr userDrawn="1"/>
        </p:nvSpPr>
        <p:spPr>
          <a:xfrm rot="5400000">
            <a:off x="7018546" y="188653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0" name="流程图: 接点 29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1" name="空心弧 18"/>
          <p:cNvSpPr/>
          <p:nvPr userDrawn="1"/>
        </p:nvSpPr>
        <p:spPr>
          <a:xfrm rot="5400000">
            <a:off x="8358092" y="180282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2" name="流程图: 接点 31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3" name="空心弧 18"/>
          <p:cNvSpPr/>
          <p:nvPr userDrawn="1"/>
        </p:nvSpPr>
        <p:spPr>
          <a:xfrm rot="5400000">
            <a:off x="9544813" y="180282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4" name="流程图: 接点 33"/>
          <p:cNvSpPr/>
          <p:nvPr userDrawn="1"/>
        </p:nvSpPr>
        <p:spPr>
          <a:xfrm>
            <a:off x="10734407" y="45325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35" name="空心弧 18"/>
          <p:cNvSpPr/>
          <p:nvPr userDrawn="1"/>
        </p:nvSpPr>
        <p:spPr>
          <a:xfrm rot="5400000">
            <a:off x="10708848" y="18326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200191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936626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200467" y="816649"/>
            <a:ext cx="900000" cy="432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5832096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4470956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69701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69701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200467" y="2720344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6896481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9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7407" y="868048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2" y="18566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3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2" y="180282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2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7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7407" y="1819895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7407" y="2771742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200467" y="3672191"/>
            <a:ext cx="900000" cy="432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2698905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9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3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2" y="18566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3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2" y="180282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2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7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3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3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3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490204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55495-5518-1D46-351E-79FF6392F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2D18F7-F588-C036-4594-6449821162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9D722C-5EEA-C3D1-3B7A-F7AD822361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E2AD46-B074-05BC-96B7-A7568A9D3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9CA7A5-75A7-455E-78F4-B1A349681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9158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5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2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9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7577" y="8814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2" y="185666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3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2" y="180282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2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7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9"/>
            <a:ext cx="446614" cy="353319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7577" y="183329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7577" y="278514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7577" y="373699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5400000" flipV="1">
            <a:off x="77577" y="46888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200467" y="5575885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12744805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65327-8228-406E-8BCB-8A6EFFCB708E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504739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65327-8228-406E-8BCB-8A6EFFCB708E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5399318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65327-8228-406E-8BCB-8A6EFFCB708E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4182691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9F7D1-9318-48C6-A6BE-579AA5B0C9E1}" type="datetimeFigureOut">
              <a:rPr lang="vi-VN" smtClean="0"/>
              <a:t>05/04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8378E-6833-4F0D-B27B-F9E02B86152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194728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pic>
        <p:nvPicPr>
          <p:cNvPr id="17" name="图片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4143" y="266705"/>
            <a:ext cx="11243714" cy="6324589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474143" y="450270"/>
            <a:ext cx="11243714" cy="308291"/>
          </a:xfrm>
          <a:prstGeom prst="rect">
            <a:avLst/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流程图: 接点 17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9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0" name="流程图: 接点 19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1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2" name="流程图: 接点 21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3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4" name="流程图: 接点 23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5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" name="流程图: 接点 25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7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8" name="流程图: 接点 27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" name="流程图: 接点 29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1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2" name="流程图: 接点 31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3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4" name="流程图: 接点 33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5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355327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1878436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200467" y="816649"/>
            <a:ext cx="900000" cy="432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7383465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69994515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69702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69702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200467" y="2720344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5499377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F0B50-9F33-918B-F4A9-18EBD221CC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5798CE-C504-3979-6592-C78CEF908B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0E03D-3F7B-4F88-688E-EF64893157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20E0D2-2862-E66F-4A14-71493307E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412F19-152E-3B1B-7E88-6160659958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10812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7407" y="868048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7407" y="1819895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7407" y="2771742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200467" y="3672191"/>
            <a:ext cx="900000" cy="432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7291978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8314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8314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8314" y="276872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8314" y="372057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200467" y="4624038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5482229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7578" y="8814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7578" y="183329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7578" y="278514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5400000" flipV="1">
            <a:off x="77578" y="3736992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5400000" flipV="1">
            <a:off x="77578" y="46888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200467" y="5575885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6291784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65327-8228-406E-8BCB-8A6EFFCB708E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020590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65327-8228-406E-8BCB-8A6EFFCB708E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4561034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65327-8228-406E-8BCB-8A6EFFCB708E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6933852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9F7D1-9318-48C6-A6BE-579AA5B0C9E1}" type="datetimeFigureOut">
              <a:rPr lang="vi-VN" smtClean="0"/>
              <a:t>05/04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8378E-6833-4F0D-B27B-F9E02B86152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505171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847127-DBD4-9A21-7324-269A261BAC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AE9DAE-B489-78E2-DB92-3051FB1DE45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104661E-F4A9-F9C4-272B-E455FB4614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2A81B0-CBD6-7950-1A97-6CFDBAA08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F64A3E-D571-26BF-160D-7CE88DB231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37713FE-EB65-EE00-5AF2-D430EBF9C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157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C1C64A-E39B-DB34-1C1E-61CF4F0055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709652B-E345-28E5-26D8-EA2AB35EF5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60C0CF-DB63-A449-7379-5BC552ECACF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47BE307-1158-4D32-3647-76EB82760FF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823C424-A962-B048-4D39-8750A0E56C5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42620F0-FBBA-7E57-C516-1C8E6DEEA0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336F17C-34BC-B9BC-0B2F-12311D6216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F4DD039-BE9D-87DB-D0D4-5EC7EC02F0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40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D66214-5964-F514-C1BD-73DA87C74E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6947E0-B269-8CEC-9B6C-984939155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0BA720-1EBA-A90E-DC13-F7DA908D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933355-CF18-8053-1764-34BDB56A1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683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047C03-D47E-C6CD-ECD1-301E377D8F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D550FE-CD82-8F82-9E11-CBD271D1D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BF1D55-52BD-0A7B-55DB-0543903D0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542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F93BDA-2A60-FEB0-5B34-1E22078BB7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ADA40A-30D3-16D6-161B-095F2D7FC8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D89276C-3DAF-5758-D94E-4D40998630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A173E3-7BAE-957A-156E-4622F6D795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895688-3298-FE6F-0B6F-04C9C121C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C8BB0B-7E90-BC13-23F7-95D9052FFE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46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244BF7-0476-5834-C80A-46E4D92FA9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7B51C28-63B0-3C42-6045-6786B598F0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56A12A-21B9-4D54-AC1B-FDC7A3EE45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5C2A9D-895A-256F-13DA-BF9A435F8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B9FBCC4-D17E-4E0A-142D-D9D87BB55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F7690C-6C83-C818-2ACA-BB7B7BF9D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223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44E326F-EFCA-DE05-22D7-8F186762D1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0793D4-2E81-EC2C-17F3-CE93946076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0307E8-4986-F56A-3EF9-E7A1D0EC5E4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BFC0F9-AF44-4A36-B4C5-2B48E6C47B07}" type="datetimeFigureOut">
              <a:rPr lang="en-US" smtClean="0"/>
              <a:t>4/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2F2951-9418-516B-7E7D-13DBB88CFA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8BC954-7EBD-3AD5-32F9-DC8378BE88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DB5FD0-AB53-4491-8D42-9E49FE54B4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01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665327-8228-406E-8BCB-8A6EFFCB708E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319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 spd="slow">
    <p:fade/>
  </p:transition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665327-8228-406E-8BCB-8A6EFFCB708E}" type="datetimeFigureOut">
              <a:rPr lang="zh-CN" altLang="en-US" smtClean="0"/>
              <a:t>2024/4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2F427C-CBCB-47E0-B4FF-EC06D96186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994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ransition spd="slow">
    <p:fad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2.gif"/><Relationship Id="rId7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31.xml"/><Relationship Id="rId1" Type="http://schemas.openxmlformats.org/officeDocument/2006/relationships/video" Target="file:///C:\Users\Admin\Downloads\&#272;&#7891;ng%20h&#7891;%20&#273;&#7871;m%20ng&#432;&#7907;c%2020%20gi&#226;y.mp4" TargetMode="Externa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comments" Target="../comments/comment2.xml"/><Relationship Id="rId2" Type="http://schemas.openxmlformats.org/officeDocument/2006/relationships/slideLayout" Target="../slideLayouts/slideLayout31.xml"/><Relationship Id="rId1" Type="http://schemas.openxmlformats.org/officeDocument/2006/relationships/video" Target="file:///C:\Users\Admin\Downloads\&#272;&#7891;ng%20h&#7891;%20&#273;&#7871;m%20ng&#432;&#7907;c%2020%20gi&#226;y.mp4" TargetMode="Externa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comments" Target="../comments/comment3.xml"/><Relationship Id="rId2" Type="http://schemas.openxmlformats.org/officeDocument/2006/relationships/slideLayout" Target="../slideLayouts/slideLayout31.xml"/><Relationship Id="rId1" Type="http://schemas.openxmlformats.org/officeDocument/2006/relationships/video" Target="file:///C:\Users\Admin\Downloads\&#272;&#7891;ng%20h&#7891;%20&#273;&#7871;m%20ng&#432;&#7907;c%2020%20gi&#226;y.mp4" TargetMode="Externa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comments" Target="../comments/comment4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9.xml"/><Relationship Id="rId1" Type="http://schemas.openxmlformats.org/officeDocument/2006/relationships/video" Target="file:///E:\5p.mp4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">
            <a:extLst>
              <a:ext uri="{FF2B5EF4-FFF2-40B4-BE49-F238E27FC236}">
                <a16:creationId xmlns:a16="http://schemas.microsoft.com/office/drawing/2014/main" id="{258A0ABB-BF06-B781-F55F-DCB8149FA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7094" y="4049488"/>
            <a:ext cx="968375" cy="1392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39" name="Picture 2">
            <a:extLst>
              <a:ext uri="{FF2B5EF4-FFF2-40B4-BE49-F238E27FC236}">
                <a16:creationId xmlns:a16="http://schemas.microsoft.com/office/drawing/2014/main" id="{A1DA6A7D-0C7E-66EC-72CD-66B294B58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6748" y="3355444"/>
            <a:ext cx="1033463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0" name="Picture 3">
            <a:extLst>
              <a:ext uri="{FF2B5EF4-FFF2-40B4-BE49-F238E27FC236}">
                <a16:creationId xmlns:a16="http://schemas.microsoft.com/office/drawing/2014/main" id="{F32274BD-5639-5CAC-9188-99DEEC8AA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6766" y="4252156"/>
            <a:ext cx="103187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1" name="Picture 4">
            <a:extLst>
              <a:ext uri="{FF2B5EF4-FFF2-40B4-BE49-F238E27FC236}">
                <a16:creationId xmlns:a16="http://schemas.microsoft.com/office/drawing/2014/main" id="{A7A09FC9-1161-ABC7-E590-E596FF9BD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196" y="4496602"/>
            <a:ext cx="103187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2" name="Picture 5">
            <a:extLst>
              <a:ext uri="{FF2B5EF4-FFF2-40B4-BE49-F238E27FC236}">
                <a16:creationId xmlns:a16="http://schemas.microsoft.com/office/drawing/2014/main" id="{F3D01AE0-834F-A8FF-5CA8-9A0B2423B4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6443" y="3949192"/>
            <a:ext cx="103187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3" name="Picture 6">
            <a:extLst>
              <a:ext uri="{FF2B5EF4-FFF2-40B4-BE49-F238E27FC236}">
                <a16:creationId xmlns:a16="http://schemas.microsoft.com/office/drawing/2014/main" id="{324C0966-EE9F-D65A-EBAB-76F5299A7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5743" y="4151859"/>
            <a:ext cx="103187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4" name="Picture 8">
            <a:extLst>
              <a:ext uri="{FF2B5EF4-FFF2-40B4-BE49-F238E27FC236}">
                <a16:creationId xmlns:a16="http://schemas.microsoft.com/office/drawing/2014/main" id="{94D232E0-571A-A63E-E1F1-C33A959235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1885950"/>
            <a:ext cx="4286250" cy="5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39945" name="Object 10">
            <a:extLst>
              <a:ext uri="{FF2B5EF4-FFF2-40B4-BE49-F238E27FC236}">
                <a16:creationId xmlns:a16="http://schemas.microsoft.com/office/drawing/2014/main" id="{BEB6E3E3-DA3C-493C-8714-B14100B65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65289"/>
              </p:ext>
            </p:extLst>
          </p:nvPr>
        </p:nvGraphicFramePr>
        <p:xfrm>
          <a:off x="226326" y="423709"/>
          <a:ext cx="2531621" cy="223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32142" imgH="1132142" progId="">
                  <p:embed/>
                </p:oleObj>
              </mc:Choice>
              <mc:Fallback>
                <p:oleObj r:id="rId5" imgW="1132142" imgH="1132142" progId="">
                  <p:embed/>
                  <p:pic>
                    <p:nvPicPr>
                      <p:cNvPr id="39945" name="Object 10">
                        <a:extLst>
                          <a:ext uri="{FF2B5EF4-FFF2-40B4-BE49-F238E27FC236}">
                            <a16:creationId xmlns:a16="http://schemas.microsoft.com/office/drawing/2014/main" id="{BEB6E3E3-DA3C-493C-8714-B14100B658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26" y="423709"/>
                        <a:ext cx="2531621" cy="2232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46" name="Picture 16">
            <a:extLst>
              <a:ext uri="{FF2B5EF4-FFF2-40B4-BE49-F238E27FC236}">
                <a16:creationId xmlns:a16="http://schemas.microsoft.com/office/drawing/2014/main" id="{53449C0C-C627-D7ED-3CC5-02110E3B2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2" y="4252157"/>
            <a:ext cx="2523246" cy="2372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7" name="Picture 17">
            <a:extLst>
              <a:ext uri="{FF2B5EF4-FFF2-40B4-BE49-F238E27FC236}">
                <a16:creationId xmlns:a16="http://schemas.microsoft.com/office/drawing/2014/main" id="{362F5427-25B4-8FE8-BD87-D48F62442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1" y="2228851"/>
            <a:ext cx="989013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8" name="Picture 18">
            <a:extLst>
              <a:ext uri="{FF2B5EF4-FFF2-40B4-BE49-F238E27FC236}">
                <a16:creationId xmlns:a16="http://schemas.microsoft.com/office/drawing/2014/main" id="{82B283D9-3314-9444-A61E-4BB181CFF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8376" y="4164014"/>
            <a:ext cx="987425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9" name="Picture 19">
            <a:extLst>
              <a:ext uri="{FF2B5EF4-FFF2-40B4-BE49-F238E27FC236}">
                <a16:creationId xmlns:a16="http://schemas.microsoft.com/office/drawing/2014/main" id="{B3BC4982-6ED3-3F72-56B9-0E22FB92F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9" y="2725739"/>
            <a:ext cx="987425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2FE481E-7B5B-1A97-7F28-67DF9EEBE9C5}"/>
              </a:ext>
            </a:extLst>
          </p:cNvPr>
          <p:cNvSpPr txBox="1"/>
          <p:nvPr/>
        </p:nvSpPr>
        <p:spPr>
          <a:xfrm>
            <a:off x="1958756" y="759612"/>
            <a:ext cx="9379562" cy="59648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189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en-US" sz="1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HUYỆN ỨNG HÒA</a:t>
            </a:r>
            <a:br>
              <a:rPr lang="en-US" altLang="en-US" sz="1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-VE" altLang="en-US" sz="1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SƠN CÔNG</a:t>
            </a:r>
          </a:p>
          <a:p>
            <a:pPr algn="ctr" defTabSz="457189">
              <a:spcBef>
                <a:spcPct val="50000"/>
              </a:spcBef>
              <a:defRPr/>
            </a:pPr>
            <a:endParaRPr lang="en-US" altLang="en-US" sz="2000" b="1" i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ctr" defTabSz="457189">
              <a:spcBef>
                <a:spcPct val="50000"/>
              </a:spcBef>
              <a:defRPr/>
            </a:pP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ào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ừng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quý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ầy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ô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áo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ự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iờ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ăm</a:t>
            </a: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lớp</a:t>
            </a:r>
            <a:endParaRPr lang="en-US" altLang="en-US" sz="3600" b="1" i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ctr" defTabSz="457189">
              <a:spcBef>
                <a:spcPct val="50000"/>
              </a:spcBef>
              <a:defRPr/>
            </a:pPr>
            <a:endParaRPr lang="en-US" altLang="en-US" sz="3600" b="1" i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ctr" defTabSz="457189">
              <a:spcBef>
                <a:spcPct val="50000"/>
              </a:spcBef>
              <a:defRPr/>
            </a:pP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Môn: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Đại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7</a:t>
            </a:r>
            <a:endParaRPr lang="en-US" alt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algn="ctr" defTabSz="457189">
              <a:spcBef>
                <a:spcPct val="50000"/>
              </a:spcBef>
              <a:defRPr/>
            </a:pP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ăm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ọ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2023-2024</a:t>
            </a:r>
          </a:p>
          <a:p>
            <a:pPr algn="ctr" defTabSz="457189">
              <a:spcBef>
                <a:spcPct val="50000"/>
              </a:spcBef>
              <a:defRPr/>
            </a:pPr>
            <a:r>
              <a:rPr lang="en-US" sz="225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==</a:t>
            </a:r>
            <a:r>
              <a:rPr lang="en-US" sz="225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==</a:t>
            </a:r>
          </a:p>
          <a:p>
            <a:pPr algn="ctr" defTabSz="457189">
              <a:defRPr/>
            </a:pP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189">
              <a:defRPr/>
            </a:pPr>
            <a:endParaRPr 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189">
              <a:defRPr/>
            </a:pPr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ẦN THỊ MỸ NGỌC</a:t>
            </a:r>
          </a:p>
          <a:p>
            <a:pPr algn="ctr" defTabSz="457189">
              <a:lnSpc>
                <a:spcPct val="120000"/>
              </a:lnSpc>
              <a:spcBef>
                <a:spcPct val="0"/>
              </a:spcBef>
              <a:defRPr/>
            </a:pPr>
            <a:endParaRPr lang="en-US" alt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189">
              <a:lnSpc>
                <a:spcPct val="120000"/>
              </a:lnSpc>
              <a:spcBef>
                <a:spcPct val="0"/>
              </a:spcBef>
              <a:defRPr/>
            </a:pPr>
            <a:endParaRPr lang="vi-VN" sz="9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1725930" y="1920240"/>
            <a:ext cx="2124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solidFill>
                    <a:prstClr val="white"/>
                  </a:solidFill>
                </a:ln>
                <a:solidFill>
                  <a:srgbClr val="3B3838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ATH</a:t>
            </a:r>
          </a:p>
        </p:txBody>
      </p:sp>
      <p:sp>
        <p:nvSpPr>
          <p:cNvPr id="4" name="Rectangle 3"/>
          <p:cNvSpPr/>
          <p:nvPr/>
        </p:nvSpPr>
        <p:spPr>
          <a:xfrm>
            <a:off x="1644073" y="1440873"/>
            <a:ext cx="2205857" cy="785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FC8947D-7122-DF9B-88A9-13BF346DFE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5215861"/>
              </p:ext>
            </p:extLst>
          </p:nvPr>
        </p:nvGraphicFramePr>
        <p:xfrm>
          <a:off x="3017088" y="1308137"/>
          <a:ext cx="6157824" cy="4544888"/>
        </p:xfrm>
        <a:graphic>
          <a:graphicData uri="http://schemas.openxmlformats.org/drawingml/2006/table">
            <a:tbl>
              <a:tblPr firstRow="1" firstCol="1" bandRow="1"/>
              <a:tblGrid>
                <a:gridCol w="1797994">
                  <a:extLst>
                    <a:ext uri="{9D8B030D-6E8A-4147-A177-3AD203B41FA5}">
                      <a16:colId xmlns:a16="http://schemas.microsoft.com/office/drawing/2014/main" val="1938550967"/>
                    </a:ext>
                  </a:extLst>
                </a:gridCol>
                <a:gridCol w="2306715">
                  <a:extLst>
                    <a:ext uri="{9D8B030D-6E8A-4147-A177-3AD203B41FA5}">
                      <a16:colId xmlns:a16="http://schemas.microsoft.com/office/drawing/2014/main" val="299093764"/>
                    </a:ext>
                  </a:extLst>
                </a:gridCol>
                <a:gridCol w="2053115">
                  <a:extLst>
                    <a:ext uri="{9D8B030D-6E8A-4147-A177-3AD203B41FA5}">
                      <a16:colId xmlns:a16="http://schemas.microsoft.com/office/drawing/2014/main" val="3030245726"/>
                    </a:ext>
                  </a:extLst>
                </a:gridCol>
              </a:tblGrid>
              <a:tr h="37661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RT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,(02).4,9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390154"/>
                  </a:ext>
                </a:extLst>
              </a:tr>
              <a:tr h="607238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0,0005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93272995"/>
                  </a:ext>
                </a:extLst>
              </a:tr>
              <a:tr h="607238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àng</a:t>
                      </a: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kern="1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ghìn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1908870"/>
                  </a:ext>
                </a:extLst>
              </a:tr>
              <a:tr h="37661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60,5(4)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427899"/>
                  </a:ext>
                </a:extLst>
              </a:tr>
              <a:tr h="37661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3,(23)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61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5187953"/>
                  </a:ext>
                </a:extLst>
              </a:tr>
              <a:tr h="376617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E END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3,23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2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9651829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76F45E-AF42-49F4-7208-3F2741FB1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70872"/>
              </p:ext>
            </p:extLst>
          </p:nvPr>
        </p:nvGraphicFramePr>
        <p:xfrm>
          <a:off x="7242021" y="4449896"/>
          <a:ext cx="500882" cy="500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18" imgH="126835" progId="Equation.DSMT4">
                  <p:embed/>
                </p:oleObj>
              </mc:Choice>
              <mc:Fallback>
                <p:oleObj name="Equation" r:id="rId2" imgW="139518" imgH="126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021" y="4449896"/>
                        <a:ext cx="500882" cy="500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C564390-7B2F-6F27-09B9-7DA3E5407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498056"/>
              </p:ext>
            </p:extLst>
          </p:nvPr>
        </p:nvGraphicFramePr>
        <p:xfrm>
          <a:off x="5058978" y="4950778"/>
          <a:ext cx="462782" cy="462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18" imgH="126835" progId="Equation.DSMT4">
                  <p:embed/>
                </p:oleObj>
              </mc:Choice>
              <mc:Fallback>
                <p:oleObj name="Equation" r:id="rId4" imgW="139518" imgH="126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978" y="4950778"/>
                        <a:ext cx="462782" cy="462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239503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Group 2"/>
          <p:cNvGrpSpPr>
            <a:grpSpLocks/>
          </p:cNvGrpSpPr>
          <p:nvPr/>
        </p:nvGrpSpPr>
        <p:grpSpPr bwMode="auto">
          <a:xfrm>
            <a:off x="819758" y="1460590"/>
            <a:ext cx="9657516" cy="1532864"/>
            <a:chOff x="81" y="1153"/>
            <a:chExt cx="4683" cy="1317"/>
          </a:xfrm>
        </p:grpSpPr>
        <p:sp>
          <p:nvSpPr>
            <p:cNvPr id="88067" name="Rectangle 3" descr="Parchment"/>
            <p:cNvSpPr>
              <a:spLocks noChangeArrowheads="1"/>
            </p:cNvSpPr>
            <p:nvPr/>
          </p:nvSpPr>
          <p:spPr bwMode="auto">
            <a:xfrm>
              <a:off x="4569" y="1184"/>
              <a:ext cx="195" cy="330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68" name="AutoShape 4" descr="Parchment"/>
            <p:cNvSpPr>
              <a:spLocks noChangeArrowheads="1"/>
            </p:cNvSpPr>
            <p:nvPr/>
          </p:nvSpPr>
          <p:spPr bwMode="auto">
            <a:xfrm>
              <a:off x="81" y="1153"/>
              <a:ext cx="4291" cy="1317"/>
            </a:xfrm>
            <a:prstGeom prst="roundRect">
              <a:avLst>
                <a:gd name="adj" fmla="val 16667"/>
              </a:avLst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 eaLnBrk="0" hangingPunct="0">
                <a:defRPr/>
              </a:pPr>
              <a:r>
                <a:rPr lang="nl-NL" sz="2800" kern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iện tích của đất nước Việt Nam là 331 690  km</a:t>
              </a:r>
              <a:r>
                <a:rPr lang="nl-NL" sz="2800" kern="0" baseline="30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2</a:t>
              </a:r>
              <a:r>
                <a:rPr lang="nl-NL" sz="2800" kern="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.  </a:t>
              </a:r>
              <a:r>
                <a:rPr lang="nl-NL" sz="28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m tròn diện tích với độ chính xác 500 được số: </a:t>
              </a: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6875169" y="4147894"/>
            <a:ext cx="4485324" cy="579438"/>
            <a:chOff x="153" y="1932"/>
            <a:chExt cx="4733" cy="365"/>
          </a:xfrm>
          <a:solidFill>
            <a:schemeClr val="bg1"/>
          </a:solidFill>
        </p:grpSpPr>
        <p:sp>
          <p:nvSpPr>
            <p:cNvPr id="88070" name="Rectangle 6" descr="Blue tissue paper"/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71" name="AutoShape 7" descr="Blue tissue paper"/>
            <p:cNvSpPr>
              <a:spLocks noChangeArrowheads="1"/>
            </p:cNvSpPr>
            <p:nvPr/>
          </p:nvSpPr>
          <p:spPr bwMode="auto">
            <a:xfrm>
              <a:off x="153" y="1932"/>
              <a:ext cx="4733" cy="36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B)</a:t>
              </a:r>
              <a:r>
                <a:rPr kumimoji="0" lang="en-US" sz="28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32 000 km</a:t>
              </a:r>
              <a:r>
                <a:rPr kumimoji="0" lang="en-US" sz="2800" b="0" i="0" u="none" strike="noStrike" kern="1200" cap="none" spc="0" normalizeH="0" baseline="30000" noProof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endPara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8072" name="Group 8"/>
          <p:cNvGrpSpPr>
            <a:grpSpLocks/>
          </p:cNvGrpSpPr>
          <p:nvPr/>
        </p:nvGrpSpPr>
        <p:grpSpPr bwMode="auto">
          <a:xfrm>
            <a:off x="831194" y="5121265"/>
            <a:ext cx="4485325" cy="582613"/>
            <a:chOff x="91" y="1945"/>
            <a:chExt cx="4733" cy="367"/>
          </a:xfrm>
          <a:solidFill>
            <a:schemeClr val="bg1"/>
          </a:solidFill>
        </p:grpSpPr>
        <p:sp>
          <p:nvSpPr>
            <p:cNvPr id="88073" name="Rectangle 9" descr="Blue tissue paper"/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74" name="AutoShape 10" descr="Blue tissue paper"/>
            <p:cNvSpPr>
              <a:spLocks noChangeArrowheads="1"/>
            </p:cNvSpPr>
            <p:nvPr/>
          </p:nvSpPr>
          <p:spPr bwMode="auto">
            <a:xfrm>
              <a:off x="91" y="1947"/>
              <a:ext cx="4733" cy="36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)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31 700 km</a:t>
              </a:r>
              <a:r>
                <a:rPr kumimoji="0" lang="en-US" altLang="vi-VN" sz="280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endParaRPr kumimoji="0" lang="en-US" sz="280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8078" name="Group 14"/>
          <p:cNvGrpSpPr>
            <a:grpSpLocks/>
          </p:cNvGrpSpPr>
          <p:nvPr/>
        </p:nvGrpSpPr>
        <p:grpSpPr bwMode="auto">
          <a:xfrm>
            <a:off x="889950" y="4219572"/>
            <a:ext cx="4485322" cy="579438"/>
            <a:chOff x="153" y="1932"/>
            <a:chExt cx="4733" cy="365"/>
          </a:xfrm>
          <a:solidFill>
            <a:schemeClr val="bg1"/>
          </a:solidFill>
        </p:grpSpPr>
        <p:sp>
          <p:nvSpPr>
            <p:cNvPr id="88079" name="Rectangle 15" descr="Blue tissue paper"/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80" name="AutoShape 16" descr="Blue tissue paper"/>
            <p:cNvSpPr>
              <a:spLocks noChangeArrowheads="1"/>
            </p:cNvSpPr>
            <p:nvPr/>
          </p:nvSpPr>
          <p:spPr bwMode="auto">
            <a:xfrm>
              <a:off x="153" y="1932"/>
              <a:ext cx="4733" cy="36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A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等线 Light"/>
                  <a:ea typeface="+mn-ea"/>
                  <a:cs typeface="Times New Roman" panose="02020603050405020304" pitchFamily="18" charset="0"/>
                </a:rPr>
                <a:t>)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1800" kern="0" dirty="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1 600 km</a:t>
              </a:r>
              <a:r>
                <a:rPr lang="en-US" sz="2800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88082" name="WordArt 18"/>
          <p:cNvSpPr>
            <a:spLocks noChangeArrowheads="1" noChangeShapeType="1" noTextEdit="1"/>
          </p:cNvSpPr>
          <p:nvPr/>
        </p:nvSpPr>
        <p:spPr bwMode="auto">
          <a:xfrm>
            <a:off x="4978902" y="742343"/>
            <a:ext cx="1439863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âu 1</a:t>
            </a:r>
          </a:p>
        </p:txBody>
      </p:sp>
      <p:grpSp>
        <p:nvGrpSpPr>
          <p:cNvPr id="88096" name="Group 32"/>
          <p:cNvGrpSpPr>
            <a:grpSpLocks/>
          </p:cNvGrpSpPr>
          <p:nvPr/>
        </p:nvGrpSpPr>
        <p:grpSpPr bwMode="auto">
          <a:xfrm>
            <a:off x="6875167" y="5043487"/>
            <a:ext cx="4485326" cy="579438"/>
            <a:chOff x="153" y="1932"/>
            <a:chExt cx="4733" cy="365"/>
          </a:xfrm>
          <a:solidFill>
            <a:schemeClr val="bg1"/>
          </a:solidFill>
        </p:grpSpPr>
        <p:sp>
          <p:nvSpPr>
            <p:cNvPr id="88097" name="Rectangle 33" descr="Blue tissue paper"/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98" name="AutoShape 34" descr="Blue tissue paper"/>
            <p:cNvSpPr>
              <a:spLocks noChangeArrowheads="1"/>
            </p:cNvSpPr>
            <p:nvPr/>
          </p:nvSpPr>
          <p:spPr bwMode="auto">
            <a:xfrm>
              <a:off x="153" y="1932"/>
              <a:ext cx="4733" cy="36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D)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31 000 km</a:t>
              </a:r>
              <a:r>
                <a:rPr kumimoji="0" lang="en-US" sz="2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endPara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/>
                <a:ea typeface="+mn-ea"/>
                <a:cs typeface="Times New Roman" pitchFamily="18" charset="0"/>
              </a:endParaRPr>
            </a:p>
          </p:txBody>
        </p:sp>
      </p:grpSp>
      <p:pic>
        <p:nvPicPr>
          <p:cNvPr id="2" name="Đồng hồ đếm ngược 20 giây.mp4">
            <a:hlinkClick r:id="" action="ppaction://media"/>
            <a:extLst>
              <a:ext uri="{FF2B5EF4-FFF2-40B4-BE49-F238E27FC236}">
                <a16:creationId xmlns:a16="http://schemas.microsoft.com/office/drawing/2014/main" id="{F8EA0EC1-29A2-5CDE-4B4D-2BA98FEF8A69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4906" y="358701"/>
            <a:ext cx="1598779" cy="1199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6EBE05A4-CA40-4A56-93D2-55B130D522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5135" y="4135194"/>
            <a:ext cx="639763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171637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375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C1D1DE4-A437-F386-ED69-FD55D803990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Group 2">
            <a:extLst>
              <a:ext uri="{FF2B5EF4-FFF2-40B4-BE49-F238E27FC236}">
                <a16:creationId xmlns:a16="http://schemas.microsoft.com/office/drawing/2014/main" id="{A5CA377B-B464-8BF9-B34F-EF7F4181600C}"/>
              </a:ext>
            </a:extLst>
          </p:cNvPr>
          <p:cNvGrpSpPr>
            <a:grpSpLocks/>
          </p:cNvGrpSpPr>
          <p:nvPr/>
        </p:nvGrpSpPr>
        <p:grpSpPr bwMode="auto">
          <a:xfrm>
            <a:off x="910086" y="1115140"/>
            <a:ext cx="9447166" cy="1011434"/>
            <a:chOff x="183" y="1184"/>
            <a:chExt cx="4581" cy="869"/>
          </a:xfrm>
        </p:grpSpPr>
        <p:sp>
          <p:nvSpPr>
            <p:cNvPr id="88067" name="Rectangle 3" descr="Parchment">
              <a:extLst>
                <a:ext uri="{FF2B5EF4-FFF2-40B4-BE49-F238E27FC236}">
                  <a16:creationId xmlns:a16="http://schemas.microsoft.com/office/drawing/2014/main" id="{195A3CF5-183E-5E49-FAB3-C504C4DB2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9" y="1184"/>
              <a:ext cx="195" cy="33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68" name="AutoShape 4" descr="Parchment">
              <a:extLst>
                <a:ext uri="{FF2B5EF4-FFF2-40B4-BE49-F238E27FC236}">
                  <a16:creationId xmlns:a16="http://schemas.microsoft.com/office/drawing/2014/main" id="{811F0FE8-16D8-14FE-50C8-EDBDF37B3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" y="1556"/>
              <a:ext cx="4291" cy="497"/>
            </a:xfrm>
            <a:prstGeom prst="roundRect">
              <a:avLst>
                <a:gd name="adj" fmla="val 16667"/>
              </a:avLst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kern="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Số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-10,734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ợc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m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ộ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ính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ác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0,5 </a:t>
              </a:r>
              <a:r>
                <a:rPr lang="en-US" sz="2800" kern="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r>
                <a:rPr lang="en-US" sz="2800" kern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: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069" name="Group 5">
            <a:extLst>
              <a:ext uri="{FF2B5EF4-FFF2-40B4-BE49-F238E27FC236}">
                <a16:creationId xmlns:a16="http://schemas.microsoft.com/office/drawing/2014/main" id="{7FA4570A-ED43-962D-E028-8934C9292DD4}"/>
              </a:ext>
            </a:extLst>
          </p:cNvPr>
          <p:cNvGrpSpPr>
            <a:grpSpLocks/>
          </p:cNvGrpSpPr>
          <p:nvPr/>
        </p:nvGrpSpPr>
        <p:grpSpPr bwMode="auto">
          <a:xfrm>
            <a:off x="6550925" y="3631694"/>
            <a:ext cx="4718579" cy="883773"/>
            <a:chOff x="153" y="1945"/>
            <a:chExt cx="4733" cy="330"/>
          </a:xfrm>
          <a:solidFill>
            <a:schemeClr val="bg1"/>
          </a:solidFill>
        </p:grpSpPr>
        <p:sp>
          <p:nvSpPr>
            <p:cNvPr id="88070" name="Rectangle 6" descr="Blue tissue paper">
              <a:extLst>
                <a:ext uri="{FF2B5EF4-FFF2-40B4-BE49-F238E27FC236}">
                  <a16:creationId xmlns:a16="http://schemas.microsoft.com/office/drawing/2014/main" id="{45A98AE7-8139-9D81-13AF-093006FDC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71" name="AutoShape 7" descr="Blue tissue paper">
              <a:extLst>
                <a:ext uri="{FF2B5EF4-FFF2-40B4-BE49-F238E27FC236}">
                  <a16:creationId xmlns:a16="http://schemas.microsoft.com/office/drawing/2014/main" id="{156789B1-5D5B-5ACE-2A44-E3906A3C6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" y="2006"/>
              <a:ext cx="4733" cy="216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B)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1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8072" name="Group 8">
            <a:extLst>
              <a:ext uri="{FF2B5EF4-FFF2-40B4-BE49-F238E27FC236}">
                <a16:creationId xmlns:a16="http://schemas.microsoft.com/office/drawing/2014/main" id="{74760DFB-03CA-AB86-C29B-9EEFA3AB9785}"/>
              </a:ext>
            </a:extLst>
          </p:cNvPr>
          <p:cNvGrpSpPr>
            <a:grpSpLocks/>
          </p:cNvGrpSpPr>
          <p:nvPr/>
        </p:nvGrpSpPr>
        <p:grpSpPr bwMode="auto">
          <a:xfrm>
            <a:off x="748369" y="4891600"/>
            <a:ext cx="4586041" cy="681354"/>
            <a:chOff x="153" y="1945"/>
            <a:chExt cx="4733" cy="330"/>
          </a:xfrm>
          <a:solidFill>
            <a:schemeClr val="bg1"/>
          </a:solidFill>
        </p:grpSpPr>
        <p:sp>
          <p:nvSpPr>
            <p:cNvPr id="88073" name="Rectangle 9" descr="Blue tissue paper">
              <a:extLst>
                <a:ext uri="{FF2B5EF4-FFF2-40B4-BE49-F238E27FC236}">
                  <a16:creationId xmlns:a16="http://schemas.microsoft.com/office/drawing/2014/main" id="{5CA0505E-D1B6-80F5-1BB6-C7CF5832A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74" name="AutoShape 10" descr="Blue tissue paper">
              <a:extLst>
                <a:ext uri="{FF2B5EF4-FFF2-40B4-BE49-F238E27FC236}">
                  <a16:creationId xmlns:a16="http://schemas.microsoft.com/office/drawing/2014/main" id="{0BCD010B-79F4-1AD5-1160-4F83E1724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" y="1974"/>
              <a:ext cx="4733" cy="280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  </a:t>
              </a:r>
              <a:r>
                <a:rPr lang="en-US" alt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0,7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8078" name="Group 14">
            <a:extLst>
              <a:ext uri="{FF2B5EF4-FFF2-40B4-BE49-F238E27FC236}">
                <a16:creationId xmlns:a16="http://schemas.microsoft.com/office/drawing/2014/main" id="{D4D43F27-2B02-773B-D3DC-8968EE5C1A58}"/>
              </a:ext>
            </a:extLst>
          </p:cNvPr>
          <p:cNvGrpSpPr>
            <a:grpSpLocks/>
          </p:cNvGrpSpPr>
          <p:nvPr/>
        </p:nvGrpSpPr>
        <p:grpSpPr bwMode="auto">
          <a:xfrm>
            <a:off x="748370" y="3677058"/>
            <a:ext cx="4485325" cy="852265"/>
            <a:chOff x="153" y="1945"/>
            <a:chExt cx="4733" cy="330"/>
          </a:xfrm>
          <a:solidFill>
            <a:schemeClr val="bg1"/>
          </a:solidFill>
        </p:grpSpPr>
        <p:sp>
          <p:nvSpPr>
            <p:cNvPr id="88079" name="Rectangle 15" descr="Blue tissue paper">
              <a:extLst>
                <a:ext uri="{FF2B5EF4-FFF2-40B4-BE49-F238E27FC236}">
                  <a16:creationId xmlns:a16="http://schemas.microsoft.com/office/drawing/2014/main" id="{6AB9D332-5BC0-441F-1161-B920890209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80" name="AutoShape 16" descr="Blue tissue paper">
              <a:extLst>
                <a:ext uri="{FF2B5EF4-FFF2-40B4-BE49-F238E27FC236}">
                  <a16:creationId xmlns:a16="http://schemas.microsoft.com/office/drawing/2014/main" id="{A7DE56CD-9681-6791-7A35-72754904B3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" y="2002"/>
              <a:ext cx="4733" cy="224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A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等线 Light"/>
                  <a:ea typeface="+mn-ea"/>
                  <a:cs typeface="Times New Roman" panose="02020603050405020304" pitchFamily="18" charset="0"/>
                </a:rPr>
                <a:t>) 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-11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8082" name="WordArt 18">
            <a:extLst>
              <a:ext uri="{FF2B5EF4-FFF2-40B4-BE49-F238E27FC236}">
                <a16:creationId xmlns:a16="http://schemas.microsoft.com/office/drawing/2014/main" id="{4930D8FA-E608-871B-1923-341420A2500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60267" y="890091"/>
            <a:ext cx="1439863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âu </a:t>
            </a:r>
            <a:r>
              <a:rPr kumimoji="0" lang="en-US" sz="3600" b="1" i="0" u="none" strike="noStrike" kern="10" cap="none" spc="0" normalizeH="0" baseline="0" noProof="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vi-VN" sz="3600" b="1" i="0" u="none" strike="noStrike" kern="10" cap="none" spc="0" normalizeH="0" baseline="0" noProof="0" dirty="0">
              <a:ln w="28575">
                <a:solidFill>
                  <a:srgbClr val="FFFF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88096" name="Group 32">
            <a:extLst>
              <a:ext uri="{FF2B5EF4-FFF2-40B4-BE49-F238E27FC236}">
                <a16:creationId xmlns:a16="http://schemas.microsoft.com/office/drawing/2014/main" id="{E89A1CDE-4160-CFDD-324D-A894BF87A198}"/>
              </a:ext>
            </a:extLst>
          </p:cNvPr>
          <p:cNvGrpSpPr>
            <a:grpSpLocks/>
          </p:cNvGrpSpPr>
          <p:nvPr/>
        </p:nvGrpSpPr>
        <p:grpSpPr bwMode="auto">
          <a:xfrm>
            <a:off x="6550926" y="4905987"/>
            <a:ext cx="4724460" cy="739166"/>
            <a:chOff x="-99" y="1917"/>
            <a:chExt cx="4985" cy="358"/>
          </a:xfrm>
          <a:solidFill>
            <a:schemeClr val="bg1"/>
          </a:solidFill>
        </p:grpSpPr>
        <p:sp>
          <p:nvSpPr>
            <p:cNvPr id="88097" name="Rectangle 33" descr="Blue tissue paper">
              <a:extLst>
                <a:ext uri="{FF2B5EF4-FFF2-40B4-BE49-F238E27FC236}">
                  <a16:creationId xmlns:a16="http://schemas.microsoft.com/office/drawing/2014/main" id="{A899F938-EC93-B2D7-9F36-4413DBA9C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98" name="AutoShape 34" descr="Blue tissue paper">
              <a:extLst>
                <a:ext uri="{FF2B5EF4-FFF2-40B4-BE49-F238E27FC236}">
                  <a16:creationId xmlns:a16="http://schemas.microsoft.com/office/drawing/2014/main" id="{00DB510E-2E56-55BD-785B-D3C8E9917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99" y="1917"/>
              <a:ext cx="4985" cy="280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D)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 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10,7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/>
                <a:ea typeface="+mn-ea"/>
                <a:cs typeface="Times New Roman" pitchFamily="18" charset="0"/>
              </a:endParaRPr>
            </a:p>
          </p:txBody>
        </p:sp>
      </p:grpSp>
      <p:pic>
        <p:nvPicPr>
          <p:cNvPr id="2" name="Đồng hồ đếm ngược 20 giây.mp4">
            <a:hlinkClick r:id="" action="ppaction://media"/>
            <a:extLst>
              <a:ext uri="{FF2B5EF4-FFF2-40B4-BE49-F238E27FC236}">
                <a16:creationId xmlns:a16="http://schemas.microsoft.com/office/drawing/2014/main" id="{170CEB8D-BE71-3379-A938-17A038850232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4906" y="358701"/>
            <a:ext cx="1598779" cy="1199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ED32E276-9787-70C8-D589-0769ECF60F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984" y="3805686"/>
            <a:ext cx="639763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1908657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375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CFA6CD-1632-0D1D-C3CF-4C27141D6E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066" name="Group 2">
            <a:extLst>
              <a:ext uri="{FF2B5EF4-FFF2-40B4-BE49-F238E27FC236}">
                <a16:creationId xmlns:a16="http://schemas.microsoft.com/office/drawing/2014/main" id="{1F7183AF-0AF2-2CD5-4A43-744D472625AB}"/>
              </a:ext>
            </a:extLst>
          </p:cNvPr>
          <p:cNvGrpSpPr>
            <a:grpSpLocks/>
          </p:cNvGrpSpPr>
          <p:nvPr/>
        </p:nvGrpSpPr>
        <p:grpSpPr bwMode="auto">
          <a:xfrm>
            <a:off x="926061" y="1176213"/>
            <a:ext cx="9405921" cy="2486101"/>
            <a:chOff x="203" y="939"/>
            <a:chExt cx="4561" cy="2136"/>
          </a:xfrm>
        </p:grpSpPr>
        <p:sp>
          <p:nvSpPr>
            <p:cNvPr id="88067" name="Rectangle 3" descr="Parchment">
              <a:extLst>
                <a:ext uri="{FF2B5EF4-FFF2-40B4-BE49-F238E27FC236}">
                  <a16:creationId xmlns:a16="http://schemas.microsoft.com/office/drawing/2014/main" id="{DF623F20-C685-06DF-82DC-8E2DCA6798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9" y="1184"/>
              <a:ext cx="195" cy="33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68" name="AutoShape 4" descr="Parchment">
              <a:extLst>
                <a:ext uri="{FF2B5EF4-FFF2-40B4-BE49-F238E27FC236}">
                  <a16:creationId xmlns:a16="http://schemas.microsoft.com/office/drawing/2014/main" id="{504F783D-7752-1AC7-4DA1-ED86184B6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939"/>
              <a:ext cx="4561" cy="2136"/>
            </a:xfrm>
            <a:prstGeom prst="roundRect">
              <a:avLst>
                <a:gd name="adj" fmla="val 16667"/>
              </a:avLst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2800" kern="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ào ngày 30/10/2023, xăng E5 RON 95 có giá 23 510 đồng/lít. Một người đi xe máy muốn đổ xăng cho chiếc xe của mình nên đã làm tròn giá xăng là 30 000 đồng/lít để ước lượng khoảng tiền cần trả để đổ xăng. Vậy người đó đã làm tròn giá xăng đến hàng nào?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/>
                <a:ea typeface="+mn-ea"/>
                <a:cs typeface="Calibri" panose="020F0502020204030204" pitchFamily="34" charset="0"/>
              </a:endParaRPr>
            </a:p>
          </p:txBody>
        </p:sp>
      </p:grpSp>
      <p:grpSp>
        <p:nvGrpSpPr>
          <p:cNvPr id="88069" name="Group 5">
            <a:extLst>
              <a:ext uri="{FF2B5EF4-FFF2-40B4-BE49-F238E27FC236}">
                <a16:creationId xmlns:a16="http://schemas.microsoft.com/office/drawing/2014/main" id="{66676470-71F2-38EC-8215-148E81A6BCCD}"/>
              </a:ext>
            </a:extLst>
          </p:cNvPr>
          <p:cNvGrpSpPr>
            <a:grpSpLocks/>
          </p:cNvGrpSpPr>
          <p:nvPr/>
        </p:nvGrpSpPr>
        <p:grpSpPr bwMode="auto">
          <a:xfrm>
            <a:off x="6688414" y="3632331"/>
            <a:ext cx="4653571" cy="936502"/>
            <a:chOff x="153" y="1945"/>
            <a:chExt cx="4733" cy="330"/>
          </a:xfrm>
          <a:solidFill>
            <a:schemeClr val="bg1"/>
          </a:solidFill>
        </p:grpSpPr>
        <p:sp>
          <p:nvSpPr>
            <p:cNvPr id="88070" name="Rectangle 6" descr="Blue tissue paper">
              <a:extLst>
                <a:ext uri="{FF2B5EF4-FFF2-40B4-BE49-F238E27FC236}">
                  <a16:creationId xmlns:a16="http://schemas.microsoft.com/office/drawing/2014/main" id="{97C30D6B-CD46-6F9D-D8A2-95189B78F7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71" name="AutoShape 7" descr="Blue tissue paper">
              <a:extLst>
                <a:ext uri="{FF2B5EF4-FFF2-40B4-BE49-F238E27FC236}">
                  <a16:creationId xmlns:a16="http://schemas.microsoft.com/office/drawing/2014/main" id="{F4370A86-7446-730A-DDFF-D201BB4F6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" y="2013"/>
              <a:ext cx="4733" cy="204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B)</a:t>
              </a:r>
              <a:r>
                <a:rPr lang="en-US" altLang="vi-VN" sz="2800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àng trăm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8072" name="Group 8">
            <a:extLst>
              <a:ext uri="{FF2B5EF4-FFF2-40B4-BE49-F238E27FC236}">
                <a16:creationId xmlns:a16="http://schemas.microsoft.com/office/drawing/2014/main" id="{D2078C28-C63C-1839-9C81-53AE74877047}"/>
              </a:ext>
            </a:extLst>
          </p:cNvPr>
          <p:cNvGrpSpPr>
            <a:grpSpLocks/>
          </p:cNvGrpSpPr>
          <p:nvPr/>
        </p:nvGrpSpPr>
        <p:grpSpPr bwMode="auto">
          <a:xfrm>
            <a:off x="618016" y="4648987"/>
            <a:ext cx="4870352" cy="945877"/>
            <a:chOff x="153" y="1945"/>
            <a:chExt cx="4733" cy="330"/>
          </a:xfrm>
          <a:solidFill>
            <a:schemeClr val="bg1"/>
          </a:solidFill>
        </p:grpSpPr>
        <p:sp>
          <p:nvSpPr>
            <p:cNvPr id="88073" name="Rectangle 9" descr="Blue tissue paper">
              <a:extLst>
                <a:ext uri="{FF2B5EF4-FFF2-40B4-BE49-F238E27FC236}">
                  <a16:creationId xmlns:a16="http://schemas.microsoft.com/office/drawing/2014/main" id="{4A7C20E3-9BAC-04B1-65A0-AC1D5F840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74" name="AutoShape 10" descr="Blue tissue paper">
              <a:extLst>
                <a:ext uri="{FF2B5EF4-FFF2-40B4-BE49-F238E27FC236}">
                  <a16:creationId xmlns:a16="http://schemas.microsoft.com/office/drawing/2014/main" id="{6ADF6B0F-4097-3723-7C05-6064BA655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" y="2008"/>
              <a:ext cx="4733" cy="202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 </a:t>
              </a:r>
              <a:r>
                <a:rPr lang="en-US" altLang="vi-VN" sz="2800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g chục nghìn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8078" name="Group 14">
            <a:extLst>
              <a:ext uri="{FF2B5EF4-FFF2-40B4-BE49-F238E27FC236}">
                <a16:creationId xmlns:a16="http://schemas.microsoft.com/office/drawing/2014/main" id="{FAF54E5A-7379-5A4A-14C6-5385D3072345}"/>
              </a:ext>
            </a:extLst>
          </p:cNvPr>
          <p:cNvGrpSpPr>
            <a:grpSpLocks/>
          </p:cNvGrpSpPr>
          <p:nvPr/>
        </p:nvGrpSpPr>
        <p:grpSpPr bwMode="auto">
          <a:xfrm>
            <a:off x="655910" y="3632331"/>
            <a:ext cx="4653571" cy="904303"/>
            <a:chOff x="153" y="1945"/>
            <a:chExt cx="4733" cy="330"/>
          </a:xfrm>
          <a:solidFill>
            <a:schemeClr val="bg1"/>
          </a:solidFill>
        </p:grpSpPr>
        <p:sp>
          <p:nvSpPr>
            <p:cNvPr id="88079" name="Rectangle 15" descr="Blue tissue paper">
              <a:extLst>
                <a:ext uri="{FF2B5EF4-FFF2-40B4-BE49-F238E27FC236}">
                  <a16:creationId xmlns:a16="http://schemas.microsoft.com/office/drawing/2014/main" id="{1B29658A-6270-03D0-F774-5357E8F2A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80" name="AutoShape 16" descr="Blue tissue paper">
              <a:extLst>
                <a:ext uri="{FF2B5EF4-FFF2-40B4-BE49-F238E27FC236}">
                  <a16:creationId xmlns:a16="http://schemas.microsoft.com/office/drawing/2014/main" id="{4E78E183-0EEF-D4EE-72AC-EA978267C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" y="2009"/>
              <a:ext cx="4733" cy="211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A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等线 Light"/>
                  <a:ea typeface="+mn-ea"/>
                  <a:cs typeface="Times New Roman" panose="02020603050405020304" pitchFamily="18" charset="0"/>
                </a:rPr>
                <a:t>)</a:t>
              </a:r>
              <a:r>
                <a:rPr lang="en-US" altLang="vi-VN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ng</a:t>
              </a:r>
              <a:r>
                <a:rPr lang="en-US" altLang="vi-VN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sz="28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ục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88082" name="WordArt 18">
            <a:extLst>
              <a:ext uri="{FF2B5EF4-FFF2-40B4-BE49-F238E27FC236}">
                <a16:creationId xmlns:a16="http://schemas.microsoft.com/office/drawing/2014/main" id="{7A6600E4-6088-14C1-6C65-6AE8CE60802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2741" y="703228"/>
            <a:ext cx="1439863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âu </a:t>
            </a:r>
            <a:r>
              <a:rPr kumimoji="0" lang="en-US" sz="3600" b="1" i="0" u="none" strike="noStrike" kern="10" cap="none" spc="0" normalizeH="0" baseline="0" noProof="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  <a:endParaRPr kumimoji="0" lang="vi-VN" sz="3600" b="1" i="0" u="none" strike="noStrike" kern="10" cap="none" spc="0" normalizeH="0" baseline="0" noProof="0" dirty="0">
              <a:ln w="28575">
                <a:solidFill>
                  <a:srgbClr val="FFFF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88096" name="Group 32">
            <a:extLst>
              <a:ext uri="{FF2B5EF4-FFF2-40B4-BE49-F238E27FC236}">
                <a16:creationId xmlns:a16="http://schemas.microsoft.com/office/drawing/2014/main" id="{08B6EB10-F14B-EC90-2A2A-8AA2A80448F1}"/>
              </a:ext>
            </a:extLst>
          </p:cNvPr>
          <p:cNvGrpSpPr>
            <a:grpSpLocks/>
          </p:cNvGrpSpPr>
          <p:nvPr/>
        </p:nvGrpSpPr>
        <p:grpSpPr bwMode="auto">
          <a:xfrm>
            <a:off x="6703633" y="4829442"/>
            <a:ext cx="4653571" cy="731990"/>
            <a:chOff x="153" y="1945"/>
            <a:chExt cx="4733" cy="330"/>
          </a:xfrm>
          <a:solidFill>
            <a:schemeClr val="bg1"/>
          </a:solidFill>
        </p:grpSpPr>
        <p:sp>
          <p:nvSpPr>
            <p:cNvPr id="88097" name="Rectangle 33" descr="Blue tissue paper">
              <a:extLst>
                <a:ext uri="{FF2B5EF4-FFF2-40B4-BE49-F238E27FC236}">
                  <a16:creationId xmlns:a16="http://schemas.microsoft.com/office/drawing/2014/main" id="{EF576ACB-FC91-719D-73F1-495710ADB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1945"/>
              <a:ext cx="195" cy="330"/>
            </a:xfrm>
            <a:prstGeom prst="rect">
              <a:avLst/>
            </a:prstGeom>
            <a:grpFill/>
            <a:ln w="9525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88098" name="AutoShape 34" descr="Blue tissue paper">
              <a:extLst>
                <a:ext uri="{FF2B5EF4-FFF2-40B4-BE49-F238E27FC236}">
                  <a16:creationId xmlns:a16="http://schemas.microsoft.com/office/drawing/2014/main" id="{735AC26B-15F4-5713-08A8-E39FC308C2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" y="1984"/>
              <a:ext cx="4733" cy="261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D)</a:t>
              </a:r>
              <a:r>
                <a:rPr kumimoji="0" lang="en-US" alt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altLang="vi-VN" sz="280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Hàng</a:t>
              </a:r>
              <a:r>
                <a:rPr kumimoji="0" lang="en-US" altLang="vi-VN" sz="2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altLang="vi-VN" sz="280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nghìn</a:t>
              </a:r>
              <a:endPara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等线 Light"/>
                <a:ea typeface="+mn-ea"/>
                <a:cs typeface="Times New Roman" pitchFamily="18" charset="0"/>
              </a:endParaRPr>
            </a:p>
          </p:txBody>
        </p:sp>
      </p:grpSp>
      <p:pic>
        <p:nvPicPr>
          <p:cNvPr id="2" name="Đồng hồ đếm ngược 20 giây.mp4">
            <a:hlinkClick r:id="" action="ppaction://media"/>
            <a:extLst>
              <a:ext uri="{FF2B5EF4-FFF2-40B4-BE49-F238E27FC236}">
                <a16:creationId xmlns:a16="http://schemas.microsoft.com/office/drawing/2014/main" id="{72FAE234-6BCB-D793-B116-703F0CA8D156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04906" y="358701"/>
            <a:ext cx="1598779" cy="1199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898BBB0-61C2-E40D-F5D9-9E74BB101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1731" y="4905839"/>
            <a:ext cx="639763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945683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an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2375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580497" y="1771811"/>
            <a:ext cx="4229924" cy="4819015"/>
            <a:chOff x="1229" y="2346"/>
            <a:chExt cx="6155" cy="7589"/>
          </a:xfrm>
        </p:grpSpPr>
        <p:pic>
          <p:nvPicPr>
            <p:cNvPr id="3" name="图片 2" descr="5c7e2124d8495rr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21180000">
              <a:off x="1229" y="2346"/>
              <a:ext cx="6155" cy="7452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1681" y="4342"/>
              <a:ext cx="4792" cy="5593"/>
              <a:chOff x="1681" y="4342"/>
              <a:chExt cx="4792" cy="5593"/>
            </a:xfrm>
          </p:grpSpPr>
          <p:sp>
            <p:nvSpPr>
              <p:cNvPr id="1307" name="Google Shape;1307;p45"/>
              <p:cNvSpPr txBox="1"/>
              <p:nvPr/>
            </p:nvSpPr>
            <p:spPr>
              <a:xfrm rot="1715">
                <a:off x="1857" y="4342"/>
                <a:ext cx="2842" cy="37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 panose="020B0604020202020204"/>
                  <a:buNone/>
                  <a:tabLst/>
                  <a:defRPr/>
                </a:pPr>
                <a:r>
                  <a:rPr kumimoji="0" lang="en-GB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思源黑体 Normal" panose="020B0400000000000000" pitchFamily="34" charset="-122"/>
                    <a:cs typeface="Times New Roman" panose="02020603050405020304" pitchFamily="18" charset="0"/>
                    <a:sym typeface="Catamaran"/>
                  </a:rPr>
                  <a:t>Notes:</a:t>
                </a: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1681" y="5040"/>
                <a:ext cx="4792" cy="489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Ghi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nhớ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các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kiến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thức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trong</a:t>
                </a:r>
                <a:r>
                  <a:rPr kumimoji="0" 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 </a:t>
                </a:r>
                <a:r>
                  <a:rPr kumimoji="0" lang="en-US" sz="2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  <a:sym typeface="Arial"/>
                  </a:rPr>
                  <a:t>bài</a:t>
                </a: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  <a:sym typeface="Arial"/>
                </a:endParaRPr>
              </a:p>
              <a:p>
                <a:pPr algn="just"/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oàn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ành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vi-VN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ài tập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o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SGK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VBT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95000"/>
                      <a:lumOff val="5000"/>
                    </a:prst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4655001" y="1749266"/>
            <a:ext cx="3783330" cy="4696962"/>
            <a:chOff x="7245" y="3479"/>
            <a:chExt cx="4710" cy="4819"/>
          </a:xfrm>
        </p:grpSpPr>
        <p:pic>
          <p:nvPicPr>
            <p:cNvPr id="2" name="图片 1" descr="5c7e2124d8495bnm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1180000">
              <a:off x="7245" y="3479"/>
              <a:ext cx="4710" cy="4819"/>
            </a:xfrm>
            <a:prstGeom prst="rect">
              <a:avLst/>
            </a:prstGeom>
          </p:spPr>
        </p:pic>
        <p:sp>
          <p:nvSpPr>
            <p:cNvPr id="6" name="Google Shape;1307;p45"/>
            <p:cNvSpPr txBox="1"/>
            <p:nvPr/>
          </p:nvSpPr>
          <p:spPr>
            <a:xfrm rot="1715">
              <a:off x="7643" y="4681"/>
              <a:ext cx="2842" cy="3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r>
                <a:rPr kumimoji="0" lang="en-GB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思源黑体 Normal" panose="020B0400000000000000" pitchFamily="34" charset="-122"/>
                  <a:cs typeface="Times New Roman" panose="02020603050405020304" pitchFamily="18" charset="0"/>
                  <a:sym typeface="Catamaran"/>
                </a:rPr>
                <a:t>Notes: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8212272" y="2138766"/>
            <a:ext cx="3380461" cy="4340427"/>
            <a:chOff x="12768" y="3324"/>
            <a:chExt cx="4710" cy="4819"/>
          </a:xfrm>
        </p:grpSpPr>
        <p:pic>
          <p:nvPicPr>
            <p:cNvPr id="4" name="图片 3" descr="5c7e2124d8495yyy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1180000">
              <a:off x="12768" y="3324"/>
              <a:ext cx="4710" cy="4819"/>
            </a:xfrm>
            <a:prstGeom prst="rect">
              <a:avLst/>
            </a:prstGeom>
          </p:spPr>
        </p:pic>
        <p:sp>
          <p:nvSpPr>
            <p:cNvPr id="8" name="Google Shape;1307;p45"/>
            <p:cNvSpPr txBox="1"/>
            <p:nvPr/>
          </p:nvSpPr>
          <p:spPr>
            <a:xfrm rot="1715">
              <a:off x="13318" y="4520"/>
              <a:ext cx="2842" cy="3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/>
                <a:buNone/>
                <a:tabLst/>
                <a:defRPr/>
              </a:pPr>
              <a:r>
                <a:rPr kumimoji="0" lang="en-GB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思源黑体 Normal" panose="020B0400000000000000" pitchFamily="34" charset="-122"/>
                  <a:cs typeface="Times New Roman" panose="02020603050405020304" pitchFamily="18" charset="0"/>
                  <a:sym typeface="Catamaran"/>
                </a:rPr>
                <a:t>Notes: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 rot="208846">
              <a:off x="13257" y="5029"/>
              <a:ext cx="3495" cy="249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huẩn bị bài mới: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ô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ỉ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ăn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ậc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ọc</a:t>
              </a:r>
              <a:endPara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2181A2FC-281B-4473-83CC-409EA5DA0A50}"/>
              </a:ext>
            </a:extLst>
          </p:cNvPr>
          <p:cNvSpPr/>
          <p:nvPr/>
        </p:nvSpPr>
        <p:spPr>
          <a:xfrm>
            <a:off x="3606767" y="708695"/>
            <a:ext cx="6234985" cy="1427369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</a:t>
            </a: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ẫn</a:t>
            </a: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glow rad="63500">
                    <a:srgbClr val="A5A5A5">
                      <a:satMod val="175000"/>
                      <a:alpha val="40000"/>
                    </a:srgb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à</a:t>
            </a:r>
            <a:endParaRPr kumimoji="0" lang="en-US" sz="40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>
                <a:glow rad="63500">
                  <a:srgbClr val="A5A5A5">
                    <a:satMod val="175000"/>
                    <a:alpha val="40000"/>
                  </a:srgb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338D8CA-E978-5784-37BA-DC7331EBE5BC}"/>
              </a:ext>
            </a:extLst>
          </p:cNvPr>
          <p:cNvSpPr txBox="1"/>
          <p:nvPr/>
        </p:nvSpPr>
        <p:spPr>
          <a:xfrm>
            <a:off x="5081329" y="3482501"/>
            <a:ext cx="302350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ă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F02499-838F-04D1-EA53-79BB5CA80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32758"/>
              </p:ext>
            </p:extLst>
          </p:nvPr>
        </p:nvGraphicFramePr>
        <p:xfrm>
          <a:off x="5450145" y="4916860"/>
          <a:ext cx="2012231" cy="85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6307" imgH="457232" progId="Equation.DSMT4">
                  <p:embed/>
                </p:oleObj>
              </mc:Choice>
              <mc:Fallback>
                <p:oleObj name="Equation" r:id="rId5" imgW="1076307" imgH="457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0145" y="4916860"/>
                        <a:ext cx="2012231" cy="854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622644" y="2022306"/>
            <a:ext cx="6946711" cy="2112966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Down">
              <a:avLst>
                <a:gd name="adj" fmla="val 885223"/>
              </a:avLst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 w="12700" cmpd="sng">
                  <a:solidFill>
                    <a:srgbClr val="FFC000"/>
                  </a:solidFill>
                  <a:prstDash val="solid"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M ƠN THẦY CÔ VÀ CÁC EM!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19F6710-A74E-C149-C8E8-8FE9EBAEFA32}"/>
              </a:ext>
            </a:extLst>
          </p:cNvPr>
          <p:cNvSpPr/>
          <p:nvPr/>
        </p:nvSpPr>
        <p:spPr>
          <a:xfrm>
            <a:off x="1239029" y="1422141"/>
            <a:ext cx="10068782" cy="120032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InflateTop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Ờ HỌC KẾT THÚ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NH CHÚC QUÝ THẦY CÔ LUÔN KHOẺ MẠNH, HẠNH PHÚ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CÁC EM HỌC SINH KHOẺ MẠNH, CHĂM NGOAN, HỌC GIỎI</a:t>
            </a:r>
            <a:endParaRPr kumimoji="0" lang="en-US" sz="2400" b="1" i="0" u="none" strike="noStrike" kern="1200" cap="none" spc="0" normalizeH="0" baseline="0" noProof="0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/>
              <a:uLnTx/>
              <a:uFillTx/>
              <a:latin typeface="等线"/>
              <a:ea typeface="+mn-ea"/>
              <a:cs typeface="+mn-cs"/>
            </a:endParaRPr>
          </a:p>
        </p:txBody>
      </p:sp>
      <p:pic>
        <p:nvPicPr>
          <p:cNvPr id="3" name="图片 3">
            <a:extLst>
              <a:ext uri="{FF2B5EF4-FFF2-40B4-BE49-F238E27FC236}">
                <a16:creationId xmlns:a16="http://schemas.microsoft.com/office/drawing/2014/main" id="{B15B0065-0BC1-D2F8-EE8A-F6E5C3BF9D51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6262" y="4357965"/>
            <a:ext cx="4132764" cy="2322614"/>
          </a:xfrm>
          <a:prstGeom prst="rect">
            <a:avLst/>
          </a:prstGeom>
        </p:spPr>
      </p:pic>
      <p:pic>
        <p:nvPicPr>
          <p:cNvPr id="4" name="图片 5">
            <a:extLst>
              <a:ext uri="{FF2B5EF4-FFF2-40B4-BE49-F238E27FC236}">
                <a16:creationId xmlns:a16="http://schemas.microsoft.com/office/drawing/2014/main" id="{55146134-11E9-B586-32F8-C48F3FEC061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6520" y="4357965"/>
            <a:ext cx="3941366" cy="22563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D099AAB-3E90-4DB8-9EDE-83DDBA831AA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42" y="338110"/>
            <a:ext cx="2027174" cy="2027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517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1725930" y="1920240"/>
            <a:ext cx="2124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solidFill>
                    <a:prstClr val="white"/>
                  </a:solidFill>
                </a:ln>
                <a:solidFill>
                  <a:srgbClr val="3B3838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ATH</a:t>
            </a:r>
          </a:p>
        </p:txBody>
      </p:sp>
      <p:sp>
        <p:nvSpPr>
          <p:cNvPr id="4" name="Rectangle 3"/>
          <p:cNvSpPr/>
          <p:nvPr/>
        </p:nvSpPr>
        <p:spPr>
          <a:xfrm>
            <a:off x="1644073" y="1440873"/>
            <a:ext cx="2205857" cy="785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3006B93B-B627-D4C0-BAB0-156CFE3AD462}"/>
              </a:ext>
            </a:extLst>
          </p:cNvPr>
          <p:cNvSpPr txBox="1"/>
          <p:nvPr/>
        </p:nvSpPr>
        <p:spPr>
          <a:xfrm>
            <a:off x="1195848" y="840712"/>
            <a:ext cx="89154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…)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907387B9-2082-1EBF-0FE6-7CDFE546484C}"/>
              </a:ext>
            </a:extLst>
          </p:cNvPr>
          <p:cNvSpPr txBox="1"/>
          <p:nvPr/>
        </p:nvSpPr>
        <p:spPr>
          <a:xfrm>
            <a:off x="1181584" y="1440873"/>
            <a:ext cx="10100932" cy="302390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gay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)……;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2)……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gay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3)……;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4)…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E5040391-C4EC-E14A-561F-68145E9067EE}"/>
              </a:ext>
            </a:extLst>
          </p:cNvPr>
          <p:cNvSpPr txBox="1"/>
          <p:nvPr/>
        </p:nvSpPr>
        <p:spPr>
          <a:xfrm>
            <a:off x="1181583" y="4626357"/>
            <a:ext cx="8586989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36,127 </a:t>
            </a:r>
          </a:p>
          <a:p>
            <a:pPr marL="385763" indent="-385763"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5)……</a:t>
            </a:r>
          </a:p>
          <a:p>
            <a:pPr marL="385763" indent="-385763"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6)…… </a:t>
            </a:r>
          </a:p>
        </p:txBody>
      </p:sp>
    </p:spTree>
    <p:extLst>
      <p:ext uri="{BB962C8B-B14F-4D97-AF65-F5344CB8AC3E}">
        <p14:creationId xmlns:p14="http://schemas.microsoft.com/office/powerpoint/2010/main" val="595013875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1725930" y="1920240"/>
            <a:ext cx="2124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solidFill>
                    <a:prstClr val="white"/>
                  </a:solidFill>
                </a:ln>
                <a:solidFill>
                  <a:srgbClr val="3B3838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ATH</a:t>
            </a:r>
          </a:p>
        </p:txBody>
      </p:sp>
      <p:sp>
        <p:nvSpPr>
          <p:cNvPr id="4" name="Rectangle 3"/>
          <p:cNvSpPr/>
          <p:nvPr/>
        </p:nvSpPr>
        <p:spPr>
          <a:xfrm>
            <a:off x="1644073" y="1440873"/>
            <a:ext cx="2205857" cy="785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9DD9ADE4-09FB-09F3-ED2F-C496BEA0A246}"/>
              </a:ext>
            </a:extLst>
          </p:cNvPr>
          <p:cNvSpPr txBox="1"/>
          <p:nvPr/>
        </p:nvSpPr>
        <p:spPr>
          <a:xfrm>
            <a:off x="1168325" y="1440873"/>
            <a:ext cx="8586989" cy="302390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ấ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,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gay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342900" indent="-342900">
              <a:buFontTx/>
              <a:buChar char="-"/>
            </a:pPr>
            <a:r>
              <a:rPr lang="en-US" sz="2400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gay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35901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9DC72301-BD6B-6AE4-C97A-FBF21CEE66EB}"/>
              </a:ext>
            </a:extLst>
          </p:cNvPr>
          <p:cNvSpPr txBox="1"/>
          <p:nvPr/>
        </p:nvSpPr>
        <p:spPr>
          <a:xfrm>
            <a:off x="1195848" y="840712"/>
            <a:ext cx="8915400" cy="4385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…)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5">
            <a:extLst>
              <a:ext uri="{FF2B5EF4-FFF2-40B4-BE49-F238E27FC236}">
                <a16:creationId xmlns:a16="http://schemas.microsoft.com/office/drawing/2014/main" id="{1F8A099E-4D52-D247-16FF-6DFD922E7AE0}"/>
              </a:ext>
            </a:extLst>
          </p:cNvPr>
          <p:cNvSpPr txBox="1"/>
          <p:nvPr/>
        </p:nvSpPr>
        <p:spPr>
          <a:xfrm>
            <a:off x="1195848" y="4626357"/>
            <a:ext cx="8586989" cy="117724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68,333 </a:t>
            </a:r>
          </a:p>
          <a:p>
            <a:pPr marL="385763" indent="-385763"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68,3</a:t>
            </a:r>
          </a:p>
          <a:p>
            <a:pPr marL="385763" indent="-385763">
              <a:buAutoNum type="alphaLcParenR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68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448456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Catamaran"/>
            </a:endParaRPr>
          </a:p>
        </p:txBody>
      </p:sp>
      <p:pic>
        <p:nvPicPr>
          <p:cNvPr id="2" name="图片 1" descr="6076cff3a745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84" y="4407815"/>
            <a:ext cx="2946006" cy="2294255"/>
          </a:xfrm>
          <a:prstGeom prst="rect">
            <a:avLst/>
          </a:prstGeom>
        </p:spPr>
      </p:pic>
      <p:sp>
        <p:nvSpPr>
          <p:cNvPr id="14" name="Google Shape;1087;p40"/>
          <p:cNvSpPr txBox="1"/>
          <p:nvPr/>
        </p:nvSpPr>
        <p:spPr>
          <a:xfrm>
            <a:off x="1725930" y="1920240"/>
            <a:ext cx="2124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solidFill>
                    <a:prstClr val="white"/>
                  </a:solidFill>
                </a:ln>
                <a:solidFill>
                  <a:srgbClr val="3B3838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ATH</a:t>
            </a:r>
          </a:p>
        </p:txBody>
      </p:sp>
      <p:sp>
        <p:nvSpPr>
          <p:cNvPr id="4" name="Rectangle 3"/>
          <p:cNvSpPr/>
          <p:nvPr/>
        </p:nvSpPr>
        <p:spPr>
          <a:xfrm>
            <a:off x="1644073" y="1440873"/>
            <a:ext cx="2205857" cy="785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4A3ABA8-0605-DC5C-4897-9AF5EEF8BE3A}"/>
              </a:ext>
            </a:extLst>
          </p:cNvPr>
          <p:cNvGrpSpPr/>
          <p:nvPr/>
        </p:nvGrpSpPr>
        <p:grpSpPr>
          <a:xfrm>
            <a:off x="2802194" y="988060"/>
            <a:ext cx="7878507" cy="5075555"/>
            <a:chOff x="11143" y="1556"/>
            <a:chExt cx="5677" cy="7993"/>
          </a:xfrm>
        </p:grpSpPr>
        <p:sp>
          <p:nvSpPr>
            <p:cNvPr id="5" name="矩形 11">
              <a:extLst>
                <a:ext uri="{FF2B5EF4-FFF2-40B4-BE49-F238E27FC236}">
                  <a16:creationId xmlns:a16="http://schemas.microsoft.com/office/drawing/2014/main" id="{9B516B0C-9C12-E378-6B33-F1DB470016E6}"/>
                </a:ext>
              </a:extLst>
            </p:cNvPr>
            <p:cNvSpPr/>
            <p:nvPr/>
          </p:nvSpPr>
          <p:spPr>
            <a:xfrm rot="300000">
              <a:off x="11143" y="1694"/>
              <a:ext cx="5652" cy="7855"/>
            </a:xfrm>
            <a:prstGeom prst="rect">
              <a:avLst/>
            </a:prstGeom>
            <a:solidFill>
              <a:schemeClr val="accent6">
                <a:lumMod val="20000"/>
                <a:lumOff val="80000"/>
                <a:alpha val="5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pic>
          <p:nvPicPr>
            <p:cNvPr id="6" name="图片 9" descr="58c26e956f50e日日日日">
              <a:extLst>
                <a:ext uri="{FF2B5EF4-FFF2-40B4-BE49-F238E27FC236}">
                  <a16:creationId xmlns:a16="http://schemas.microsoft.com/office/drawing/2014/main" id="{60B96A69-3005-5609-31B8-015510DEA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379" y="1787"/>
              <a:ext cx="5096" cy="7753"/>
            </a:xfrm>
            <a:prstGeom prst="rect">
              <a:avLst/>
            </a:prstGeom>
          </p:spPr>
        </p:pic>
        <p:pic>
          <p:nvPicPr>
            <p:cNvPr id="7" name="图片 12" descr="58c26e956f2d9">
              <a:extLst>
                <a:ext uri="{FF2B5EF4-FFF2-40B4-BE49-F238E27FC236}">
                  <a16:creationId xmlns:a16="http://schemas.microsoft.com/office/drawing/2014/main" id="{7ED7DB37-9665-1470-4AB5-1B90D33C4E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944" y="1556"/>
              <a:ext cx="876" cy="870"/>
            </a:xfrm>
            <a:prstGeom prst="rect">
              <a:avLst/>
            </a:prstGeom>
          </p:spPr>
        </p:pic>
      </p:grpSp>
      <p:sp>
        <p:nvSpPr>
          <p:cNvPr id="9" name="TextBox 14">
            <a:extLst>
              <a:ext uri="{FF2B5EF4-FFF2-40B4-BE49-F238E27FC236}">
                <a16:creationId xmlns:a16="http://schemas.microsoft.com/office/drawing/2014/main" id="{DE5B3441-02A1-D1E7-D539-0228914A2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6386" y="1723817"/>
            <a:ext cx="7072198" cy="2659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4572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spcBef>
                <a:spcPct val="20000"/>
              </a:spcBef>
              <a:buFont typeface="Arial" panose="020B0604020202020204" pitchFamily="34" charset="0"/>
              <a:buChar char="•"/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spcBef>
                <a:spcPct val="20000"/>
              </a:spcBef>
              <a:buFont typeface="Arial" panose="020B0604020202020204" pitchFamily="34" charset="0"/>
              <a:buChar char="–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spcBef>
                <a:spcPct val="20000"/>
              </a:spcBef>
              <a:buFont typeface="Arial" panose="020B0604020202020204" pitchFamily="34" charset="0"/>
              <a:buChar char="»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9: LÀM QUEN VỚI </a:t>
            </a:r>
          </a:p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VÔ HẠN TUẦN HOÀN (TIẾP THEO)</a:t>
            </a:r>
          </a:p>
        </p:txBody>
      </p:sp>
    </p:spTree>
    <p:extLst>
      <p:ext uri="{BB962C8B-B14F-4D97-AF65-F5344CB8AC3E}">
        <p14:creationId xmlns:p14="http://schemas.microsoft.com/office/powerpoint/2010/main" val="651401417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1725930" y="1920240"/>
            <a:ext cx="2124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solidFill>
                    <a:prstClr val="white"/>
                  </a:solidFill>
                </a:ln>
                <a:solidFill>
                  <a:srgbClr val="3B3838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ATH</a:t>
            </a:r>
          </a:p>
        </p:txBody>
      </p:sp>
      <p:sp>
        <p:nvSpPr>
          <p:cNvPr id="4" name="Rectangle 3"/>
          <p:cNvSpPr/>
          <p:nvPr/>
        </p:nvSpPr>
        <p:spPr>
          <a:xfrm>
            <a:off x="1644073" y="1440873"/>
            <a:ext cx="2205857" cy="785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1E28FFB-4735-FD57-5987-FD431505043D}"/>
              </a:ext>
            </a:extLst>
          </p:cNvPr>
          <p:cNvSpPr/>
          <p:nvPr/>
        </p:nvSpPr>
        <p:spPr>
          <a:xfrm>
            <a:off x="2109646" y="954403"/>
            <a:ext cx="6505464" cy="505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m tròn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=</a:t>
            </a:r>
            <a:r>
              <a:rPr lang="vi-VN" sz="26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,3333</a:t>
            </a:r>
            <a:r>
              <a:rPr lang="vi-VN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đến hàng đơn vị.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4A90B8-F951-D6A3-77E3-6196A7C0A9A2}"/>
              </a:ext>
            </a:extLst>
          </p:cNvPr>
          <p:cNvSpPr txBox="1"/>
          <p:nvPr/>
        </p:nvSpPr>
        <p:spPr>
          <a:xfrm>
            <a:off x="4189235" y="1944143"/>
            <a:ext cx="843277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b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A551779-7F56-A6D8-332B-43986A25540A}"/>
              </a:ext>
            </a:extLst>
          </p:cNvPr>
          <p:cNvCxnSpPr/>
          <p:nvPr/>
        </p:nvCxnSpPr>
        <p:spPr>
          <a:xfrm>
            <a:off x="4608390" y="1394598"/>
            <a:ext cx="1247" cy="475413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CC815679-6160-2D41-27E6-5A34D494CB2F}"/>
              </a:ext>
            </a:extLst>
          </p:cNvPr>
          <p:cNvSpPr/>
          <p:nvPr/>
        </p:nvSpPr>
        <p:spPr>
          <a:xfrm>
            <a:off x="868110" y="2781438"/>
            <a:ext cx="29364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67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,3333</a:t>
            </a:r>
            <a:r>
              <a:rPr lang="vi-VN" sz="2667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667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99D5C7C-F607-D6CE-7B7B-71B53F804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20934"/>
              </p:ext>
            </p:extLst>
          </p:nvPr>
        </p:nvGraphicFramePr>
        <p:xfrm>
          <a:off x="3681619" y="2881433"/>
          <a:ext cx="384917" cy="476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3">
                  <p:embed/>
                </p:oleObj>
              </mc:Choice>
              <mc:Fallback>
                <p:oleObj name="Equation" r:id="rId2" imgW="126720" imgH="126720" progId="Equation.3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15405C1-430C-B646-C69D-4D76BB50C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81619" y="2881433"/>
                        <a:ext cx="384917" cy="476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8046774-C605-630B-1DB4-F768C8293432}"/>
              </a:ext>
            </a:extLst>
          </p:cNvPr>
          <p:cNvSpPr txBox="1"/>
          <p:nvPr/>
        </p:nvSpPr>
        <p:spPr>
          <a:xfrm>
            <a:off x="3927491" y="2858245"/>
            <a:ext cx="818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F9417C4-70F8-A5CD-948B-EB8766A8B6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2512" y="2685061"/>
            <a:ext cx="6908800" cy="1854200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EB8FDD8B-A5F2-BBE5-56FE-9A1207D0567F}"/>
              </a:ext>
            </a:extLst>
          </p:cNvPr>
          <p:cNvGrpSpPr/>
          <p:nvPr/>
        </p:nvGrpSpPr>
        <p:grpSpPr>
          <a:xfrm>
            <a:off x="5478958" y="3193910"/>
            <a:ext cx="6015907" cy="1120197"/>
            <a:chOff x="3791089" y="1394463"/>
            <a:chExt cx="4511930" cy="840147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E3301839-6F90-65C5-7952-0A55919EE4FF}"/>
                </a:ext>
              </a:extLst>
            </p:cNvPr>
            <p:cNvCxnSpPr/>
            <p:nvPr/>
          </p:nvCxnSpPr>
          <p:spPr>
            <a:xfrm>
              <a:off x="3791089" y="1787357"/>
              <a:ext cx="451193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64ECEDE-D15C-F3D6-DFE1-A76F6946907D}"/>
                </a:ext>
              </a:extLst>
            </p:cNvPr>
            <p:cNvCxnSpPr/>
            <p:nvPr/>
          </p:nvCxnSpPr>
          <p:spPr>
            <a:xfrm>
              <a:off x="4095701" y="1708151"/>
              <a:ext cx="0" cy="1802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2B288410-A659-4272-7584-A3D6532284F0}"/>
                </a:ext>
              </a:extLst>
            </p:cNvPr>
            <p:cNvCxnSpPr/>
            <p:nvPr/>
          </p:nvCxnSpPr>
          <p:spPr>
            <a:xfrm>
              <a:off x="7905690" y="1708150"/>
              <a:ext cx="0" cy="1802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CF57EE6C-C603-7079-2435-269EC1414B4A}"/>
                </a:ext>
              </a:extLst>
            </p:cNvPr>
            <p:cNvCxnSpPr/>
            <p:nvPr/>
          </p:nvCxnSpPr>
          <p:spPr>
            <a:xfrm>
              <a:off x="6010151" y="1708150"/>
              <a:ext cx="0" cy="1802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6912A4DA-55A0-98B2-2508-87D6C0E9A3E6}"/>
                </a:ext>
              </a:extLst>
            </p:cNvPr>
            <p:cNvCxnSpPr/>
            <p:nvPr/>
          </p:nvCxnSpPr>
          <p:spPr>
            <a:xfrm>
              <a:off x="5382757" y="1708150"/>
              <a:ext cx="0" cy="1802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DD3C914-FB85-C3A6-256A-1F2430FC9599}"/>
                </a:ext>
              </a:extLst>
            </p:cNvPr>
            <p:cNvSpPr txBox="1"/>
            <p:nvPr/>
          </p:nvSpPr>
          <p:spPr>
            <a:xfrm>
              <a:off x="3931486" y="1888361"/>
              <a:ext cx="461867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6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7AF5470-AB12-C650-1EAA-54BBC94A1A8B}"/>
                </a:ext>
              </a:extLst>
            </p:cNvPr>
            <p:cNvSpPr txBox="1"/>
            <p:nvPr/>
          </p:nvSpPr>
          <p:spPr>
            <a:xfrm>
              <a:off x="5069339" y="1394463"/>
              <a:ext cx="1086606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6,333…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52FE629-222D-B893-9670-E32795DB165F}"/>
                </a:ext>
              </a:extLst>
            </p:cNvPr>
            <p:cNvSpPr txBox="1"/>
            <p:nvPr/>
          </p:nvSpPr>
          <p:spPr>
            <a:xfrm>
              <a:off x="7761111" y="1888361"/>
              <a:ext cx="461867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7</a:t>
              </a: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EDA2243E-5DFA-27F1-9D66-87C26C06ABEE}"/>
              </a:ext>
            </a:extLst>
          </p:cNvPr>
          <p:cNvSpPr txBox="1"/>
          <p:nvPr/>
        </p:nvSpPr>
        <p:spPr>
          <a:xfrm>
            <a:off x="8110893" y="3791902"/>
            <a:ext cx="832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6,5</a:t>
            </a:r>
          </a:p>
        </p:txBody>
      </p:sp>
      <p:sp>
        <p:nvSpPr>
          <p:cNvPr id="22" name="TextBox 11">
            <a:extLst>
              <a:ext uri="{FF2B5EF4-FFF2-40B4-BE49-F238E27FC236}">
                <a16:creationId xmlns:a16="http://schemas.microsoft.com/office/drawing/2014/main" id="{808A2F95-9F45-262F-28C8-2F2A54CDDF22}"/>
              </a:ext>
            </a:extLst>
          </p:cNvPr>
          <p:cNvSpPr txBox="1"/>
          <p:nvPr/>
        </p:nvSpPr>
        <p:spPr>
          <a:xfrm>
            <a:off x="1126669" y="4703250"/>
            <a:ext cx="1067709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6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46,333…?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46AC33A-8727-F1B3-1B63-526FE84E63A6}"/>
              </a:ext>
            </a:extLst>
          </p:cNvPr>
          <p:cNvSpPr txBox="1"/>
          <p:nvPr/>
        </p:nvSpPr>
        <p:spPr>
          <a:xfrm>
            <a:off x="1126669" y="5324985"/>
            <a:ext cx="11475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= -13,3(4)</a:t>
            </a:r>
          </a:p>
        </p:txBody>
      </p:sp>
    </p:spTree>
    <p:extLst>
      <p:ext uri="{BB962C8B-B14F-4D97-AF65-F5344CB8AC3E}">
        <p14:creationId xmlns:p14="http://schemas.microsoft.com/office/powerpoint/2010/main" val="9230948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21" grpId="0"/>
      <p:bldP spid="22" grpId="0" animBg="1"/>
      <p:bldP spid="22" grpId="1" animBg="1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rPr>
              <a:t>NOTES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1725930" y="1920240"/>
            <a:ext cx="2124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solidFill>
                    <a:prstClr val="white"/>
                  </a:solidFill>
                </a:ln>
                <a:solidFill>
                  <a:srgbClr val="3B3838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ATH</a:t>
            </a:r>
          </a:p>
        </p:txBody>
      </p:sp>
      <p:sp>
        <p:nvSpPr>
          <p:cNvPr id="4" name="Rectangle 3"/>
          <p:cNvSpPr/>
          <p:nvPr/>
        </p:nvSpPr>
        <p:spPr>
          <a:xfrm>
            <a:off x="1644073" y="1440873"/>
            <a:ext cx="2205857" cy="785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210E309-6C2D-C356-F0C8-69AF4699CE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073" y="1065357"/>
            <a:ext cx="1596869" cy="854883"/>
          </a:xfrm>
          <a:prstGeom prst="rect">
            <a:avLst/>
          </a:prstGeom>
        </p:spPr>
      </p:pic>
      <p:sp>
        <p:nvSpPr>
          <p:cNvPr id="3" name="TextBox 8">
            <a:extLst>
              <a:ext uri="{FF2B5EF4-FFF2-40B4-BE49-F238E27FC236}">
                <a16:creationId xmlns:a16="http://schemas.microsoft.com/office/drawing/2014/main" id="{22A308A3-DEC2-0AAB-CA36-A4D89D30F146}"/>
              </a:ext>
            </a:extLst>
          </p:cNvPr>
          <p:cNvSpPr txBox="1"/>
          <p:nvPr/>
        </p:nvSpPr>
        <p:spPr>
          <a:xfrm>
            <a:off x="1856880" y="1238947"/>
            <a:ext cx="1171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A64AECF-4A01-860F-71DA-5F9711CBE755}"/>
              </a:ext>
            </a:extLst>
          </p:cNvPr>
          <p:cNvSpPr/>
          <p:nvPr/>
        </p:nvSpPr>
        <p:spPr>
          <a:xfrm>
            <a:off x="1607185" y="1896232"/>
            <a:ext cx="9616338" cy="1307537"/>
          </a:xfrm>
          <a:prstGeom prst="rect">
            <a:avLst/>
          </a:prstGeom>
        </p:spPr>
        <p:txBody>
          <a:bodyPr wrap="square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ốn làm tròn số thập phân với độ chính xác cho trước, ta có thể xác định hàng làm tròn thích hợp bằng cách sử dụng bả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table">
            <a:extLst>
              <a:ext uri="{FF2B5EF4-FFF2-40B4-BE49-F238E27FC236}">
                <a16:creationId xmlns:a16="http://schemas.microsoft.com/office/drawing/2014/main" id="{74A755E8-6FF8-8D31-AA6D-F2C0CCBED7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3896" y="3428999"/>
            <a:ext cx="5006435" cy="2558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15673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rPr>
              <a:t>NOTES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1725930" y="1920240"/>
            <a:ext cx="2124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solidFill>
                    <a:prstClr val="white"/>
                  </a:solidFill>
                </a:ln>
                <a:solidFill>
                  <a:srgbClr val="3B3838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ATH</a:t>
            </a:r>
          </a:p>
        </p:txBody>
      </p:sp>
      <p:sp>
        <p:nvSpPr>
          <p:cNvPr id="4" name="Rectangle 3"/>
          <p:cNvSpPr/>
          <p:nvPr/>
        </p:nvSpPr>
        <p:spPr>
          <a:xfrm>
            <a:off x="1644073" y="1440873"/>
            <a:ext cx="2205857" cy="785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3">
            <a:extLst>
              <a:ext uri="{FF2B5EF4-FFF2-40B4-BE49-F238E27FC236}">
                <a16:creationId xmlns:a16="http://schemas.microsoft.com/office/drawing/2014/main" id="{06F28C29-C10E-82B5-B599-1C45FDC69961}"/>
              </a:ext>
            </a:extLst>
          </p:cNvPr>
          <p:cNvSpPr/>
          <p:nvPr/>
        </p:nvSpPr>
        <p:spPr>
          <a:xfrm>
            <a:off x="704153" y="1367195"/>
            <a:ext cx="1646553" cy="626724"/>
          </a:xfrm>
          <a:prstGeom prst="roundRect">
            <a:avLst/>
          </a:prstGeom>
          <a:solidFill>
            <a:schemeClr val="bg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chemeClr val="lt1"/>
                </a:solidFill>
                <a:latin typeface="+mn-lt"/>
                <a:ea typeface="+mn-ea"/>
                <a:cs typeface="+mn-cs"/>
                <a:sym typeface="Arial"/>
              </a:defRPr>
            </a:lvl9pPr>
          </a:lstStyle>
          <a:p>
            <a:pPr algn="ctr"/>
            <a:r>
              <a:rPr lang="en-US" sz="28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3" name="TextBox 4">
            <a:extLst>
              <a:ext uri="{FF2B5EF4-FFF2-40B4-BE49-F238E27FC236}">
                <a16:creationId xmlns:a16="http://schemas.microsoft.com/office/drawing/2014/main" id="{E7F5E373-0548-05DC-FA08-C3E4C57047F9}"/>
              </a:ext>
            </a:extLst>
          </p:cNvPr>
          <p:cNvSpPr txBox="1"/>
          <p:nvPr/>
        </p:nvSpPr>
        <p:spPr>
          <a:xfrm>
            <a:off x="2291344" y="1223317"/>
            <a:ext cx="7737559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591,2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50                              b) 0,05.</a:t>
            </a:r>
          </a:p>
        </p:txBody>
      </p:sp>
      <p:pic>
        <p:nvPicPr>
          <p:cNvPr id="6" name="table">
            <a:extLst>
              <a:ext uri="{FF2B5EF4-FFF2-40B4-BE49-F238E27FC236}">
                <a16:creationId xmlns:a16="http://schemas.microsoft.com/office/drawing/2014/main" id="{14630418-DF8F-19B0-4DE7-A76E70A02F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3857" y="3723967"/>
            <a:ext cx="5006435" cy="2558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967954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  <a:sym typeface="Catamaran"/>
              </a:rPr>
              <a:t>NOTES</a:t>
            </a:r>
            <a:endParaRPr kumimoji="0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思源黑体 Heavy" panose="020B0A00000000000000" pitchFamily="34" charset="-122"/>
              <a:cs typeface="Times New Roman" panose="02020603050405020304" pitchFamily="18" charset="0"/>
              <a:sym typeface="Catamaran"/>
            </a:endParaRPr>
          </a:p>
        </p:txBody>
      </p:sp>
      <p:sp>
        <p:nvSpPr>
          <p:cNvPr id="14" name="Google Shape;1087;p40"/>
          <p:cNvSpPr txBox="1"/>
          <p:nvPr/>
        </p:nvSpPr>
        <p:spPr>
          <a:xfrm>
            <a:off x="1725930" y="1920240"/>
            <a:ext cx="2124000" cy="144145"/>
          </a:xfrm>
          <a:prstGeom prst="rect">
            <a:avLst/>
          </a:prstGeom>
          <a:solidFill>
            <a:srgbClr val="3B3838"/>
          </a:solidFill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solidFill>
                    <a:prstClr val="white"/>
                  </a:solidFill>
                </a:ln>
                <a:solidFill>
                  <a:srgbClr val="3B3838"/>
                </a:solidFill>
                <a:effectLst/>
                <a:uLnTx/>
                <a:uFillTx/>
                <a:latin typeface="Times New Roman" panose="02020603050405020304" pitchFamily="18" charset="0"/>
                <a:ea typeface="思源黑体 Heavy" panose="020B0A00000000000000" pitchFamily="34" charset="-122"/>
                <a:cs typeface="Times New Roman" panose="02020603050405020304" pitchFamily="18" charset="0"/>
              </a:rPr>
              <a:t>MATH</a:t>
            </a:r>
          </a:p>
        </p:txBody>
      </p:sp>
      <p:sp>
        <p:nvSpPr>
          <p:cNvPr id="4" name="Rectangle 3"/>
          <p:cNvSpPr/>
          <p:nvPr/>
        </p:nvSpPr>
        <p:spPr>
          <a:xfrm>
            <a:off x="1644073" y="1440873"/>
            <a:ext cx="2205857" cy="785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Google Shape;195;p29">
            <a:extLst>
              <a:ext uri="{FF2B5EF4-FFF2-40B4-BE49-F238E27FC236}">
                <a16:creationId xmlns:a16="http://schemas.microsoft.com/office/drawing/2014/main" id="{AB05A1ED-C3F5-C6E3-ADD9-5A00D1581238}"/>
              </a:ext>
            </a:extLst>
          </p:cNvPr>
          <p:cNvSpPr/>
          <p:nvPr/>
        </p:nvSpPr>
        <p:spPr>
          <a:xfrm>
            <a:off x="1258036" y="2917074"/>
            <a:ext cx="1596439" cy="618108"/>
          </a:xfrm>
          <a:custGeom>
            <a:avLst/>
            <a:gdLst/>
            <a:ahLst/>
            <a:cxnLst/>
            <a:rect l="l" t="t" r="r" b="b"/>
            <a:pathLst>
              <a:path w="40258" h="29674" extrusionOk="0">
                <a:moveTo>
                  <a:pt x="36470" y="989"/>
                </a:moveTo>
                <a:cubicBezTo>
                  <a:pt x="36245" y="944"/>
                  <a:pt x="36017" y="903"/>
                  <a:pt x="35785" y="882"/>
                </a:cubicBezTo>
                <a:cubicBezTo>
                  <a:pt x="34672" y="778"/>
                  <a:pt x="33549" y="713"/>
                  <a:pt x="32429" y="685"/>
                </a:cubicBezTo>
                <a:cubicBezTo>
                  <a:pt x="30887" y="640"/>
                  <a:pt x="29346" y="654"/>
                  <a:pt x="27808" y="640"/>
                </a:cubicBezTo>
                <a:cubicBezTo>
                  <a:pt x="27210" y="636"/>
                  <a:pt x="26612" y="640"/>
                  <a:pt x="26014" y="630"/>
                </a:cubicBezTo>
                <a:cubicBezTo>
                  <a:pt x="25308" y="619"/>
                  <a:pt x="24607" y="598"/>
                  <a:pt x="23906" y="560"/>
                </a:cubicBezTo>
                <a:cubicBezTo>
                  <a:pt x="22416" y="477"/>
                  <a:pt x="20926" y="432"/>
                  <a:pt x="19447" y="260"/>
                </a:cubicBezTo>
                <a:cubicBezTo>
                  <a:pt x="17984" y="94"/>
                  <a:pt x="16529" y="18"/>
                  <a:pt x="15064" y="8"/>
                </a:cubicBezTo>
                <a:cubicBezTo>
                  <a:pt x="13765" y="0"/>
                  <a:pt x="12468" y="91"/>
                  <a:pt x="11172" y="198"/>
                </a:cubicBezTo>
                <a:cubicBezTo>
                  <a:pt x="10630" y="246"/>
                  <a:pt x="10080" y="177"/>
                  <a:pt x="9534" y="201"/>
                </a:cubicBezTo>
                <a:cubicBezTo>
                  <a:pt x="8593" y="239"/>
                  <a:pt x="7657" y="180"/>
                  <a:pt x="6720" y="94"/>
                </a:cubicBezTo>
                <a:cubicBezTo>
                  <a:pt x="6565" y="73"/>
                  <a:pt x="6406" y="73"/>
                  <a:pt x="6254" y="91"/>
                </a:cubicBezTo>
                <a:cubicBezTo>
                  <a:pt x="5286" y="270"/>
                  <a:pt x="4318" y="453"/>
                  <a:pt x="3347" y="640"/>
                </a:cubicBezTo>
                <a:cubicBezTo>
                  <a:pt x="2666" y="767"/>
                  <a:pt x="2078" y="1069"/>
                  <a:pt x="1674" y="1694"/>
                </a:cubicBezTo>
                <a:cubicBezTo>
                  <a:pt x="1339" y="2209"/>
                  <a:pt x="958" y="2720"/>
                  <a:pt x="810" y="3342"/>
                </a:cubicBezTo>
                <a:cubicBezTo>
                  <a:pt x="647" y="4010"/>
                  <a:pt x="499" y="4680"/>
                  <a:pt x="513" y="5400"/>
                </a:cubicBezTo>
                <a:cubicBezTo>
                  <a:pt x="516" y="5786"/>
                  <a:pt x="447" y="6170"/>
                  <a:pt x="412" y="6561"/>
                </a:cubicBezTo>
                <a:cubicBezTo>
                  <a:pt x="350" y="7283"/>
                  <a:pt x="277" y="8002"/>
                  <a:pt x="232" y="8731"/>
                </a:cubicBezTo>
                <a:cubicBezTo>
                  <a:pt x="184" y="9426"/>
                  <a:pt x="170" y="10128"/>
                  <a:pt x="149" y="10822"/>
                </a:cubicBezTo>
                <a:cubicBezTo>
                  <a:pt x="119" y="11915"/>
                  <a:pt x="74" y="13006"/>
                  <a:pt x="63" y="14096"/>
                </a:cubicBezTo>
                <a:cubicBezTo>
                  <a:pt x="57" y="15530"/>
                  <a:pt x="122" y="16961"/>
                  <a:pt x="63" y="18382"/>
                </a:cubicBezTo>
                <a:cubicBezTo>
                  <a:pt x="1" y="19844"/>
                  <a:pt x="12" y="21292"/>
                  <a:pt x="132" y="22750"/>
                </a:cubicBezTo>
                <a:cubicBezTo>
                  <a:pt x="212" y="23732"/>
                  <a:pt x="364" y="24700"/>
                  <a:pt x="706" y="25633"/>
                </a:cubicBezTo>
                <a:cubicBezTo>
                  <a:pt x="1194" y="26957"/>
                  <a:pt x="2027" y="27880"/>
                  <a:pt x="3250" y="28419"/>
                </a:cubicBezTo>
                <a:cubicBezTo>
                  <a:pt x="3855" y="28689"/>
                  <a:pt x="4477" y="28875"/>
                  <a:pt x="5106" y="29003"/>
                </a:cubicBezTo>
                <a:cubicBezTo>
                  <a:pt x="5787" y="29145"/>
                  <a:pt x="6478" y="29217"/>
                  <a:pt x="7167" y="29255"/>
                </a:cubicBezTo>
                <a:cubicBezTo>
                  <a:pt x="8963" y="29348"/>
                  <a:pt x="10764" y="29390"/>
                  <a:pt x="12565" y="29477"/>
                </a:cubicBezTo>
                <a:cubicBezTo>
                  <a:pt x="14234" y="29570"/>
                  <a:pt x="15897" y="29597"/>
                  <a:pt x="17566" y="29556"/>
                </a:cubicBezTo>
                <a:cubicBezTo>
                  <a:pt x="18635" y="29528"/>
                  <a:pt x="19702" y="29556"/>
                  <a:pt x="20771" y="29584"/>
                </a:cubicBezTo>
                <a:cubicBezTo>
                  <a:pt x="22388" y="29618"/>
                  <a:pt x="24006" y="29674"/>
                  <a:pt x="25616" y="29542"/>
                </a:cubicBezTo>
                <a:cubicBezTo>
                  <a:pt x="25979" y="29514"/>
                  <a:pt x="26345" y="29501"/>
                  <a:pt x="26709" y="29525"/>
                </a:cubicBezTo>
                <a:cubicBezTo>
                  <a:pt x="26768" y="29528"/>
                  <a:pt x="26830" y="29535"/>
                  <a:pt x="26889" y="29549"/>
                </a:cubicBezTo>
                <a:cubicBezTo>
                  <a:pt x="27130" y="29597"/>
                  <a:pt x="31195" y="28983"/>
                  <a:pt x="31319" y="28979"/>
                </a:cubicBezTo>
                <a:cubicBezTo>
                  <a:pt x="32332" y="28910"/>
                  <a:pt x="33348" y="28837"/>
                  <a:pt x="34361" y="28778"/>
                </a:cubicBezTo>
                <a:cubicBezTo>
                  <a:pt x="35371" y="28710"/>
                  <a:pt x="36379" y="28592"/>
                  <a:pt x="37396" y="28613"/>
                </a:cubicBezTo>
                <a:cubicBezTo>
                  <a:pt x="37942" y="28627"/>
                  <a:pt x="38353" y="28474"/>
                  <a:pt x="38710" y="28094"/>
                </a:cubicBezTo>
                <a:cubicBezTo>
                  <a:pt x="38871" y="27922"/>
                  <a:pt x="39024" y="27727"/>
                  <a:pt x="39148" y="27523"/>
                </a:cubicBezTo>
                <a:cubicBezTo>
                  <a:pt x="39556" y="26836"/>
                  <a:pt x="39805" y="26092"/>
                  <a:pt x="39857" y="25263"/>
                </a:cubicBezTo>
                <a:cubicBezTo>
                  <a:pt x="39978" y="23362"/>
                  <a:pt x="40109" y="21475"/>
                  <a:pt x="40223" y="19571"/>
                </a:cubicBezTo>
                <a:cubicBezTo>
                  <a:pt x="40257" y="19014"/>
                  <a:pt x="40254" y="18457"/>
                  <a:pt x="40251" y="17894"/>
                </a:cubicBezTo>
                <a:cubicBezTo>
                  <a:pt x="40251" y="16463"/>
                  <a:pt x="40223" y="15039"/>
                  <a:pt x="40219" y="13612"/>
                </a:cubicBezTo>
                <a:cubicBezTo>
                  <a:pt x="40216" y="12267"/>
                  <a:pt x="40144" y="10923"/>
                  <a:pt x="40029" y="9585"/>
                </a:cubicBezTo>
                <a:cubicBezTo>
                  <a:pt x="39943" y="8600"/>
                  <a:pt x="39912" y="7622"/>
                  <a:pt x="39839" y="6640"/>
                </a:cubicBezTo>
                <a:cubicBezTo>
                  <a:pt x="39791" y="6028"/>
                  <a:pt x="39742" y="5410"/>
                  <a:pt x="39653" y="4798"/>
                </a:cubicBezTo>
                <a:cubicBezTo>
                  <a:pt x="39493" y="3754"/>
                  <a:pt x="39134" y="2787"/>
                  <a:pt x="38530" y="1922"/>
                </a:cubicBezTo>
                <a:cubicBezTo>
                  <a:pt x="38287" y="1576"/>
                  <a:pt x="38011" y="1314"/>
                  <a:pt x="37606" y="1235"/>
                </a:cubicBezTo>
                <a:cubicBezTo>
                  <a:pt x="37596" y="1231"/>
                  <a:pt x="37582" y="1227"/>
                  <a:pt x="37569" y="1224"/>
                </a:cubicBezTo>
                <a:cubicBezTo>
                  <a:pt x="37499" y="1214"/>
                  <a:pt x="37430" y="1200"/>
                  <a:pt x="37362" y="1186"/>
                </a:cubicBezTo>
                <a:cubicBezTo>
                  <a:pt x="37064" y="1128"/>
                  <a:pt x="36767" y="1051"/>
                  <a:pt x="36470" y="989"/>
                </a:cubicBezTo>
                <a:close/>
              </a:path>
            </a:pathLst>
          </a:custGeom>
          <a:solidFill>
            <a:srgbClr val="FFFFF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197;p29">
            <a:extLst>
              <a:ext uri="{FF2B5EF4-FFF2-40B4-BE49-F238E27FC236}">
                <a16:creationId xmlns:a16="http://schemas.microsoft.com/office/drawing/2014/main" id="{12889B0C-D8FF-9DCE-1FA0-8C82A03BA009}"/>
              </a:ext>
            </a:extLst>
          </p:cNvPr>
          <p:cNvSpPr/>
          <p:nvPr/>
        </p:nvSpPr>
        <p:spPr>
          <a:xfrm>
            <a:off x="1227574" y="1030648"/>
            <a:ext cx="1657362" cy="618108"/>
          </a:xfrm>
          <a:custGeom>
            <a:avLst/>
            <a:gdLst/>
            <a:ahLst/>
            <a:cxnLst/>
            <a:rect l="l" t="t" r="r" b="b"/>
            <a:pathLst>
              <a:path w="40258" h="29674" extrusionOk="0">
                <a:moveTo>
                  <a:pt x="36470" y="989"/>
                </a:moveTo>
                <a:cubicBezTo>
                  <a:pt x="36245" y="944"/>
                  <a:pt x="36017" y="903"/>
                  <a:pt x="35785" y="882"/>
                </a:cubicBezTo>
                <a:cubicBezTo>
                  <a:pt x="34672" y="778"/>
                  <a:pt x="33549" y="713"/>
                  <a:pt x="32429" y="685"/>
                </a:cubicBezTo>
                <a:cubicBezTo>
                  <a:pt x="30887" y="640"/>
                  <a:pt x="29346" y="654"/>
                  <a:pt x="27808" y="640"/>
                </a:cubicBezTo>
                <a:cubicBezTo>
                  <a:pt x="27210" y="636"/>
                  <a:pt x="26612" y="640"/>
                  <a:pt x="26014" y="630"/>
                </a:cubicBezTo>
                <a:cubicBezTo>
                  <a:pt x="25308" y="619"/>
                  <a:pt x="24607" y="598"/>
                  <a:pt x="23906" y="560"/>
                </a:cubicBezTo>
                <a:cubicBezTo>
                  <a:pt x="22416" y="477"/>
                  <a:pt x="20926" y="432"/>
                  <a:pt x="19447" y="260"/>
                </a:cubicBezTo>
                <a:cubicBezTo>
                  <a:pt x="17984" y="94"/>
                  <a:pt x="16529" y="18"/>
                  <a:pt x="15064" y="8"/>
                </a:cubicBezTo>
                <a:cubicBezTo>
                  <a:pt x="13765" y="0"/>
                  <a:pt x="12468" y="91"/>
                  <a:pt x="11172" y="198"/>
                </a:cubicBezTo>
                <a:cubicBezTo>
                  <a:pt x="10630" y="246"/>
                  <a:pt x="10080" y="177"/>
                  <a:pt x="9534" y="201"/>
                </a:cubicBezTo>
                <a:cubicBezTo>
                  <a:pt x="8593" y="239"/>
                  <a:pt x="7657" y="180"/>
                  <a:pt x="6720" y="94"/>
                </a:cubicBezTo>
                <a:cubicBezTo>
                  <a:pt x="6565" y="73"/>
                  <a:pt x="6406" y="73"/>
                  <a:pt x="6254" y="91"/>
                </a:cubicBezTo>
                <a:cubicBezTo>
                  <a:pt x="5286" y="270"/>
                  <a:pt x="4318" y="453"/>
                  <a:pt x="3347" y="640"/>
                </a:cubicBezTo>
                <a:cubicBezTo>
                  <a:pt x="2666" y="767"/>
                  <a:pt x="2078" y="1069"/>
                  <a:pt x="1674" y="1694"/>
                </a:cubicBezTo>
                <a:cubicBezTo>
                  <a:pt x="1339" y="2209"/>
                  <a:pt x="958" y="2720"/>
                  <a:pt x="810" y="3342"/>
                </a:cubicBezTo>
                <a:cubicBezTo>
                  <a:pt x="647" y="4010"/>
                  <a:pt x="499" y="4680"/>
                  <a:pt x="513" y="5400"/>
                </a:cubicBezTo>
                <a:cubicBezTo>
                  <a:pt x="516" y="5786"/>
                  <a:pt x="447" y="6170"/>
                  <a:pt x="412" y="6561"/>
                </a:cubicBezTo>
                <a:cubicBezTo>
                  <a:pt x="350" y="7283"/>
                  <a:pt x="277" y="8002"/>
                  <a:pt x="232" y="8731"/>
                </a:cubicBezTo>
                <a:cubicBezTo>
                  <a:pt x="184" y="9426"/>
                  <a:pt x="170" y="10128"/>
                  <a:pt x="149" y="10822"/>
                </a:cubicBezTo>
                <a:cubicBezTo>
                  <a:pt x="119" y="11915"/>
                  <a:pt x="74" y="13006"/>
                  <a:pt x="63" y="14096"/>
                </a:cubicBezTo>
                <a:cubicBezTo>
                  <a:pt x="57" y="15530"/>
                  <a:pt x="122" y="16961"/>
                  <a:pt x="63" y="18382"/>
                </a:cubicBezTo>
                <a:cubicBezTo>
                  <a:pt x="1" y="19844"/>
                  <a:pt x="12" y="21292"/>
                  <a:pt x="132" y="22750"/>
                </a:cubicBezTo>
                <a:cubicBezTo>
                  <a:pt x="212" y="23732"/>
                  <a:pt x="364" y="24700"/>
                  <a:pt x="706" y="25633"/>
                </a:cubicBezTo>
                <a:cubicBezTo>
                  <a:pt x="1194" y="26957"/>
                  <a:pt x="2027" y="27880"/>
                  <a:pt x="3250" y="28419"/>
                </a:cubicBezTo>
                <a:cubicBezTo>
                  <a:pt x="3855" y="28689"/>
                  <a:pt x="4477" y="28875"/>
                  <a:pt x="5106" y="29003"/>
                </a:cubicBezTo>
                <a:cubicBezTo>
                  <a:pt x="5787" y="29145"/>
                  <a:pt x="6478" y="29217"/>
                  <a:pt x="7167" y="29255"/>
                </a:cubicBezTo>
                <a:cubicBezTo>
                  <a:pt x="8963" y="29348"/>
                  <a:pt x="10764" y="29390"/>
                  <a:pt x="12565" y="29477"/>
                </a:cubicBezTo>
                <a:cubicBezTo>
                  <a:pt x="14234" y="29570"/>
                  <a:pt x="15897" y="29597"/>
                  <a:pt x="17566" y="29556"/>
                </a:cubicBezTo>
                <a:cubicBezTo>
                  <a:pt x="18635" y="29528"/>
                  <a:pt x="19702" y="29556"/>
                  <a:pt x="20771" y="29584"/>
                </a:cubicBezTo>
                <a:cubicBezTo>
                  <a:pt x="22388" y="29618"/>
                  <a:pt x="24006" y="29674"/>
                  <a:pt x="25616" y="29542"/>
                </a:cubicBezTo>
                <a:cubicBezTo>
                  <a:pt x="25979" y="29514"/>
                  <a:pt x="26345" y="29501"/>
                  <a:pt x="26709" y="29525"/>
                </a:cubicBezTo>
                <a:cubicBezTo>
                  <a:pt x="26768" y="29528"/>
                  <a:pt x="26830" y="29535"/>
                  <a:pt x="26889" y="29549"/>
                </a:cubicBezTo>
                <a:cubicBezTo>
                  <a:pt x="27130" y="29597"/>
                  <a:pt x="31195" y="28983"/>
                  <a:pt x="31319" y="28979"/>
                </a:cubicBezTo>
                <a:cubicBezTo>
                  <a:pt x="32332" y="28910"/>
                  <a:pt x="33348" y="28837"/>
                  <a:pt x="34361" y="28778"/>
                </a:cubicBezTo>
                <a:cubicBezTo>
                  <a:pt x="35371" y="28710"/>
                  <a:pt x="36379" y="28592"/>
                  <a:pt x="37396" y="28613"/>
                </a:cubicBezTo>
                <a:cubicBezTo>
                  <a:pt x="37942" y="28627"/>
                  <a:pt x="38353" y="28474"/>
                  <a:pt x="38710" y="28094"/>
                </a:cubicBezTo>
                <a:cubicBezTo>
                  <a:pt x="38871" y="27922"/>
                  <a:pt x="39024" y="27727"/>
                  <a:pt x="39148" y="27523"/>
                </a:cubicBezTo>
                <a:cubicBezTo>
                  <a:pt x="39556" y="26836"/>
                  <a:pt x="39805" y="26092"/>
                  <a:pt x="39857" y="25263"/>
                </a:cubicBezTo>
                <a:cubicBezTo>
                  <a:pt x="39978" y="23362"/>
                  <a:pt x="40109" y="21475"/>
                  <a:pt x="40223" y="19571"/>
                </a:cubicBezTo>
                <a:cubicBezTo>
                  <a:pt x="40257" y="19014"/>
                  <a:pt x="40254" y="18457"/>
                  <a:pt x="40251" y="17894"/>
                </a:cubicBezTo>
                <a:cubicBezTo>
                  <a:pt x="40251" y="16463"/>
                  <a:pt x="40223" y="15039"/>
                  <a:pt x="40219" y="13612"/>
                </a:cubicBezTo>
                <a:cubicBezTo>
                  <a:pt x="40216" y="12267"/>
                  <a:pt x="40144" y="10923"/>
                  <a:pt x="40029" y="9585"/>
                </a:cubicBezTo>
                <a:cubicBezTo>
                  <a:pt x="39943" y="8600"/>
                  <a:pt x="39912" y="7622"/>
                  <a:pt x="39839" y="6640"/>
                </a:cubicBezTo>
                <a:cubicBezTo>
                  <a:pt x="39791" y="6028"/>
                  <a:pt x="39742" y="5410"/>
                  <a:pt x="39653" y="4798"/>
                </a:cubicBezTo>
                <a:cubicBezTo>
                  <a:pt x="39493" y="3754"/>
                  <a:pt x="39134" y="2787"/>
                  <a:pt x="38530" y="1922"/>
                </a:cubicBezTo>
                <a:cubicBezTo>
                  <a:pt x="38287" y="1576"/>
                  <a:pt x="38011" y="1314"/>
                  <a:pt x="37606" y="1235"/>
                </a:cubicBezTo>
                <a:cubicBezTo>
                  <a:pt x="37596" y="1231"/>
                  <a:pt x="37582" y="1227"/>
                  <a:pt x="37569" y="1224"/>
                </a:cubicBezTo>
                <a:cubicBezTo>
                  <a:pt x="37499" y="1214"/>
                  <a:pt x="37430" y="1200"/>
                  <a:pt x="37362" y="1186"/>
                </a:cubicBezTo>
                <a:cubicBezTo>
                  <a:pt x="37064" y="1128"/>
                  <a:pt x="36767" y="1051"/>
                  <a:pt x="36470" y="989"/>
                </a:cubicBezTo>
                <a:close/>
              </a:path>
            </a:pathLst>
          </a:custGeom>
          <a:solidFill>
            <a:srgbClr val="FFFFF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7">
            <a:extLst>
              <a:ext uri="{FF2B5EF4-FFF2-40B4-BE49-F238E27FC236}">
                <a16:creationId xmlns:a16="http://schemas.microsoft.com/office/drawing/2014/main" id="{6D7EF211-3E70-4D6A-8CEF-3D00027D4AD1}"/>
              </a:ext>
            </a:extLst>
          </p:cNvPr>
          <p:cNvSpPr txBox="1"/>
          <p:nvPr/>
        </p:nvSpPr>
        <p:spPr>
          <a:xfrm>
            <a:off x="1110956" y="1130783"/>
            <a:ext cx="22058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BE8575B5-E664-CAEF-810E-FFB1B139F796}"/>
              </a:ext>
            </a:extLst>
          </p:cNvPr>
          <p:cNvSpPr txBox="1"/>
          <p:nvPr/>
        </p:nvSpPr>
        <p:spPr>
          <a:xfrm>
            <a:off x="3213166" y="1007827"/>
            <a:ext cx="7252903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415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005</a:t>
            </a:r>
          </a:p>
        </p:txBody>
      </p:sp>
      <p:sp>
        <p:nvSpPr>
          <p:cNvPr id="8" name="TextBox 74">
            <a:extLst>
              <a:ext uri="{FF2B5EF4-FFF2-40B4-BE49-F238E27FC236}">
                <a16:creationId xmlns:a16="http://schemas.microsoft.com/office/drawing/2014/main" id="{F2F476B5-512D-EA9B-F081-C3D45377540E}"/>
              </a:ext>
            </a:extLst>
          </p:cNvPr>
          <p:cNvSpPr txBox="1"/>
          <p:nvPr/>
        </p:nvSpPr>
        <p:spPr>
          <a:xfrm>
            <a:off x="644792" y="3041462"/>
            <a:ext cx="21436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8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75">
            <a:extLst>
              <a:ext uri="{FF2B5EF4-FFF2-40B4-BE49-F238E27FC236}">
                <a16:creationId xmlns:a16="http://schemas.microsoft.com/office/drawing/2014/main" id="{A42BF0D2-03E9-A618-E975-EA3B25133539}"/>
              </a:ext>
            </a:extLst>
          </p:cNvPr>
          <p:cNvSpPr txBox="1"/>
          <p:nvPr/>
        </p:nvSpPr>
        <p:spPr>
          <a:xfrm>
            <a:off x="2787930" y="2862017"/>
            <a:ext cx="7890791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,(81). 4,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558544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E519620-2D09-68F8-98B0-0AA7F1C8F659}"/>
              </a:ext>
            </a:extLst>
          </p:cNvPr>
          <p:cNvSpPr txBox="1"/>
          <p:nvPr/>
        </p:nvSpPr>
        <p:spPr>
          <a:xfrm>
            <a:off x="1695391" y="890175"/>
            <a:ext cx="6650362" cy="5857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ME DOMINO</a:t>
            </a:r>
          </a:p>
        </p:txBody>
      </p:sp>
      <p:sp>
        <p:nvSpPr>
          <p:cNvPr id="3" name="TextBox 23">
            <a:extLst>
              <a:ext uri="{FF2B5EF4-FFF2-40B4-BE49-F238E27FC236}">
                <a16:creationId xmlns:a16="http://schemas.microsoft.com/office/drawing/2014/main" id="{F0DB2A28-4BE8-C6B2-2E45-18FDF65A6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7186" y="1916919"/>
            <a:ext cx="9957628" cy="412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1371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1371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1371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1371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1371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13716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5050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Giáo viên phát bộ thẻ quân cờ (mỗi quân cờ gồm hai ngăn) và bảng phụ cho 4 nhóm, nhóm trưởng chia thẻ cho các thành viên.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+</a:t>
            </a:r>
            <a:r>
              <a:rPr kumimoji="0" lang="vi-V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Nhiệm vụ của mỗi nhóm là sắp xếp các thẻ nối tiếp nhau sao cho thông tin ở 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ngăn </a:t>
            </a:r>
            <a:r>
              <a:rPr kumimoji="0" lang="vi-V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thẻ này ghép với thông tin tiếp theo ở 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ngăn </a:t>
            </a:r>
            <a:r>
              <a:rPr kumimoji="0" lang="vi-V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thẻ khác tạo thành một câu có nội dung kiến thức đúng. 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13716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5050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Thời gian: 5 phút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Calibri" panose="020F0502020204030204" pitchFamily="34" charset="0"/>
            </a:endParaRPr>
          </a:p>
          <a:p>
            <a:pPr marL="0" marR="0" lvl="0" indent="0" algn="l" defTabSz="13716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50505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Nhóm nào hoàn thành trong thời gian ngắn nhất và chính xác kết quả là đội chiến thắng.</a:t>
            </a: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4" name="5p.mp4">
            <a:hlinkClick r:id="" action="ppaction://media"/>
            <a:extLst>
              <a:ext uri="{FF2B5EF4-FFF2-40B4-BE49-F238E27FC236}">
                <a16:creationId xmlns:a16="http://schemas.microsoft.com/office/drawing/2014/main" id="{5AD29083-C0E9-A2FD-AF24-21BFBFD230C5}"/>
              </a:ext>
            </a:extLst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8913" y="409433"/>
            <a:ext cx="1884138" cy="11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7085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866</Words>
  <Application>Microsoft Office PowerPoint</Application>
  <PresentationFormat>Widescreen</PresentationFormat>
  <Paragraphs>124</Paragraphs>
  <Slides>15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DengXian</vt:lpstr>
      <vt:lpstr>DengXian Light</vt:lpstr>
      <vt:lpstr>Arial</vt:lpstr>
      <vt:lpstr>Calibri</vt:lpstr>
      <vt:lpstr>Calibri Light</vt:lpstr>
      <vt:lpstr>Times New Roman</vt:lpstr>
      <vt:lpstr>思源黑体 Heavy</vt:lpstr>
      <vt:lpstr>Office Theme</vt:lpstr>
      <vt:lpstr>1_Office 主题​​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4</cp:revision>
  <dcterms:created xsi:type="dcterms:W3CDTF">2024-04-05T12:55:26Z</dcterms:created>
  <dcterms:modified xsi:type="dcterms:W3CDTF">2024-04-05T14:05:06Z</dcterms:modified>
</cp:coreProperties>
</file>